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74" r:id="rId4"/>
    <p:sldId id="275" r:id="rId5"/>
    <p:sldId id="276" r:id="rId6"/>
    <p:sldId id="277" r:id="rId7"/>
    <p:sldId id="281" r:id="rId8"/>
    <p:sldId id="283" r:id="rId9"/>
    <p:sldId id="282" r:id="rId10"/>
    <p:sldId id="278" r:id="rId11"/>
    <p:sldId id="284" r:id="rId12"/>
    <p:sldId id="285" r:id="rId13"/>
    <p:sldId id="286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86" y="2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37:35.272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381 153,'3'2,"-1"-1,0 1,0 0,0 0,0-1,0 1,0 1,0-1,0 0,-1 0,3 4,6 7,81 64,6 5,-85-71,4 4,25 31,-37-40,0 0,0 1,-1-1,0 1,0-1,0 1,-1 0,0 0,1 11,6 34,15 54,-20-89,-1 0,1 32,-2-18,1-17,0-1,0 1,2 0,-1-1,8 13,10 31,-12-24,2 0,1-1,2-1,22 36,-29-53,-1 1,8 24,13 26,-17-46,-8-11,2 0,-1-1,1 1,9 8,-12-13,0-2,0 1,0 0,0 0,1-1,-1 1,1-1,-1 0,1 0,0 0,-1 0,1 0,0 0,0-1,0 1,-1-1,6 0,11 0,-12 0,0 0,0 0,0 0,0-1,-1 0,1-1,9-2,-14 3,0-1,0 1,0 0,0-1,-1 1,1-1,0 0,-1 1,1-1,-1 0,0 0,1 0,-1 0,0 0,0 0,0 0,-1-1,1 1,-1 0,1-1,-1 1,1 0,-1-1,0 1,0 0,-1-4,3-15,0 1,2 0,8-29,-8 32,-1-1,-1 0,-1 0,-1 0,0 0,-5-30,2 18,0 4,-2 0,-10-32,-2-7,8 29,5 21,1 1,0-2,-1-16,4 28,0-1,0 0,0 0,1 1,0-1,0 0,0 1,1-1,-1 1,1-1,0 1,0 0,1 0,3-6,-4 7,1 0,-1 0,1 1,-1-1,1 1,0-1,0 1,0 0,0 0,1 0,-1 0,0 1,1-1,-1 1,1 0,0 0,-1 0,1 0,0 1,-1 0,1-1,0 1,0 1,4 0,1 2,0 2,-1-1,1 1,-1 0,9 8,-2-2,30 22,-29-20,0-1,1 0,22 11,-20-15,-1 1,0 1,0 1,-2 1,1 0,20 20,-37-31,0-1,1 1,-1-1,0 1,1-1,-1 1,1-1,-1 0,1 1,-1-1,1 1,-1-1,1 0,-1 0,1 1,-1-1,1 0,-1 0,1 0,-1 1,1-1,0 0,-1 0,1 0,0 0,1-13,-14-20,-17-11,17 25,-23-27,31 43,0 0,0 1,0 0,0 0,0 0,-1 1,1-1,-6 0,-17-7,15 1,-1 0,2 0,-1-1,1 0,1-1,-11-12,-13-12,28 30,-1-1,1 1,-1 0,0 1,-12-5,-17-9,-4-5,30 18,0-1,1 0,0 0,0-1,-13-12,4 0,4 3,-1 1,-26-19,26 25,0 0,-27-9,6 2,-114-49,137 59,0-1,0 0,1-1,0-1,0 1,1-2,-16-14,20 17,0 0,0 1,0 0,-1 0,0 1,0 0,0 0,0 1,-15-4,-10 0,-38-5,59 10,-29-4,9 0,-58-1,86 7,-1-1,0 0,0 0,0-1,1 1,-1-1,1 0,-1 0,1 0,-8-7,8 6,0 1,-1-1,1 1,-1-1,0 1,0 0,1 1,-1-1,0 1,0 0,-7 0,-2 1,9-1,-1 1,1 0,0 0,0 1,-1 0,-4 1,8-1,1-1,-1 1,1 0,-1 0,1 0,0 0,-1 0,1 0,0 0,0 0,0 0,0 0,0 1,0-1,0 1,0-1,0 0,1 1,-1-1,1 1,-1 0,1-1,-1 4,-5 8,-3-18,-10-27,13 21,4 8,1 0,-1 0,0 1,0-1,-1 1,1-1,-5-3,6 6,1 0,0 0,0 0,0 0,-1 0,1 0,0 0,0 0,0 0,-1 0,1 0,0 0,0 0,0 0,-1 0,1 0,0 0,0 0,0 0,0 0,-1 0,1 1,0-1,0 0,0 0,0 0,0 0,-1 0,1 1,0-1,0 0,0 0,0 0,0 0,0 1,0-1,0 0,0 0,0 0,0 1,-2 19,0 19,1-33,0 0,0-1,1 1,0 0,0 0,1 0,0 0,0-1,0 1,0 0,1-1,3 8,3-2,0-1,0 1,1-2,0 1,0-1,1-1,1 0,-1 0,13 6,-7-3,0 0,0 2,13 13,84 99,12-12,-50-27,-22-19,66 60,-111-117,6 5,-11-14,-5-9,1 3,0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1:56.356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198 0,'-2'4,"0"-1,1 0,-1 0,0 0,-1-1,1 1,0 0,-1-1,-3 3,-7 9,13-13,-1 1,0-1,0 1,1 0,-1-1,1 1,-1 0,1-1,0 1,0 0,0 0,0-1,0 1,0 0,0-1,0 1,1 0,-1 0,1-1,0 4,4 22,-6-7,1-4,13-34,-6 6,-5 9,0-1,0 1,0-1,0 1,-1-1,0 0,2-4,-30 37,18-19,1 0,1 1,-1 0,-10 23,48-55,-29 20,-1 0,1 0,-1 1,1-1,-1 0,1 1,0-1,-1 0,1 1,0-1,0 1,0-1,-1 1,1-1,0 1,0 0,0-1,0 1,1 0,-3 14,-17 26,6-24,-13 17,-54 57,70-70,8-19,1 1,-1 0,1-1,-1 1,0-1,1 1,-1-1,0 1,0-1,0 1,0-1,-2 1,13-30,42-30,-52 58,0 0,0-1,0 1,0 0,0 0,1 0,-1 0,0 0,0-1,0 1,0 0,0 0,0 0,0 0,0 0,1 0,-1 0,0 0,0-1,0 1,0 0,0 0,1 0,-1 0,0 0,0 0,0 0,0 0,1 0,-1 0,0 0,0 0,0 0,0 0,0 0,1 0,-1 0,0 0,0 0,0 0,0 0,0 1,1-1,-1 0,0 0,0 0,0 0,0 0,0 0,0 0,1 0,-1 1,0-1,0 0,0 0,0 0,0 0,0 1,2 14,-4 17,-1-25,0-1,0 0,0 0,-1 0,0-1,0 1,0-1,-1 0,-8 8,-19 24,-54 80,4 1,8-10,-56 74,95-134,-2-2,-60 57,81-86,2-4,-1-1,-30 19,12-9,-158 117,147-106,-57 56,97-85,-1 0,1 0,-1-1,1 1,-1-1,0 0,-1 0,-9 3,-24 14,31-14,-1-2,1 1,-16 4,6-2,0 0,-19 11,-26 11,-97 36,-101 57,234-110,0-1,0-2,-2-1,-38 6,48-11,1 0,-1 1,1 1,-34 14,74-29,0-2,-1 0,0-1,-1-1,-1 0,18-19,-24 22,0 0,1 1,0 1,19-10,-5 3,5-4,14-8,-1-2,46-39,-53 38,56-36,-95 67,0 0,0 0,0 0,0 0,0 0,0 0,0 0,1 0,-1 0,0-1,0 1,0 0,0 0,0 0,0 0,1 0,-1 0,0 0,0 0,0 0,0 0,0 0,1 0,-1 0,0 1,0-1,0 0,0 0,0 0,1 0,-1 0,0 0,0 0,0 0,0 0,0 0,0 0,0 1,0-1,0 0,1 0,-1 0,0 0,0 0,0 0,0 1,0-1,0 0,0 0,1 12,-5 14,4-24,-2 16,1 0,1 22,1-29,-2-2,0 1,0-1,-5 17,-2 12,7-35,0-1,-1 0,1 0,0 1,-1-1,1 0,-1 0,0-1,1 1,-1 0,0-1,0 1,0-1,-1 1,1-1,0 0,0 0,-1 0,1 0,-1 0,1-1,-3 1,-5 2,1 0,-1-1,0-1,-15 1,15-2,0 1,-1 0,1 0,0 1,0 1,0 0,-10 4,37-13,-9 4,0-1,0 0,0-1,-1 1,10-7,-11 6,0 0,1 1,-1 0,1 0,0 1,0 0,0 0,0 1,8-2,-6 2,1-1,-1 0,1-1,9-4,-17 6,1-1,-1 0,0 1,1-1,-1 0,0 0,0 0,0 0,-1 0,1-1,0 1,-1-1,1 1,-1-1,0 1,0-1,1-3,3-7,-3 10,0 1,-1 0,1 0,0 0,0 0,0 1,0-1,0 0,4-1,4-4,-7 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2:06.383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311 0,'-2'9,"0"-1,0 0,-1 0,0-1,0 1,-1-1,0 1,0-1,-9 12,-5 9,5-8,9-15,1 0,-1-1,1 2,0-1,1 0,-1 0,1 1,-2 10,8-18,1 0,-1 0,0 0,1-1,-1 0,4-4,3 0,-16 20,-18 22,11-23,1 1,-17 26,19-24,-1-2,-21 24,47-49,-13 11,0-1,0 0,0 0,0 0,0 0,-1-1,0 1,5-6,43-82,-31 53,-6 14,-20 40,-32 38,11-19,14-15,-2 0,-25 27,-29 27,70-74,-1-1,1 0,-1 1,1-1,0 1,-1-1,1 1,-1-1,1 1,0-1,-1 1,1-1,0 1,0-1,0 1,-1-1,1 1,0 0,0-1,0 1,0-1,0 1,0 0,0-1,0 2,12 3,-9-5,0 0,-1 0,1 0,0-1,-1 1,1-1,-1 1,1-1,-1 0,1 0,3-2,12-9,-16 12,0-1,0 0,-1 0,1 0,-1 0,1 0,-1 0,1-1,-1 1,0 0,0-1,0 1,0-1,0 1,0-1,0 0,1-3,3-6,-3 3,1 0,0 1,0 0,1-1,0 1,0 1,1-1,0 0,0 1,11-10,-5 7,-1 0,1-1,-1-1,-1 1,0-2,0 1,-1-1,-1 0,12-26,-18 36,-1 0,1 0,-1 0,0 0,1 0,-1 0,0 0,0 0,0 0,0 1,-1-1,0-4,1 5,0 1,-1-1,1 0,0 1,-1-1,1 0,-1 1,1-1,-1 0,1 1,-1-1,0 1,1-1,-1 1,0 0,1-1,-1 1,0-1,1 1,-1 0,0 0,-1-1,0 1,0 0,0 0,0 0,0 1,0-1,0 1,1-1,-1 1,0-1,0 1,0 0,0 0,1 0,-1 0,0 0,1 0,-1 1,1-1,-1 1,1-1,0 1,-1-1,0 3,-110 166,90-140,3-2,-26 30,41-52,0 0,0 0,0 0,-3 10,-2 2,11-20,0 0,1 1,-1-1,1 0,-1 1,1-1,0 1,0 0,-1 0,1 0,0 0,5-1,-3 1,-1 0,1-1,-1 1,1-1,-1 0,5-3,-5 1,-6 6,-15 14,-28 20,45-36,-1 0,1 0,-1-1,1 1,-1 0,1 0,0-1,-1 1,1-1,0 1,-1 0,1-1,0 1,0-1,-1 1,1 0,0-1,0 1,0-1,0 1,0-1,0 1,-1-1,1 1,0-1,0 1,0-1,0 1,1-1,-1 1,0-1,0 1,0-1,0-27,0 24,0-19,0 1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2:24.085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36 19,'-76'-6,"30"1,32 2,-1 1,1 1,-1 0,1 1,-1 0,0 2,1-1,0 2,-22 6,27-7,0 1,0-1,-1-1,1 0,-1 0,-12-1,14-1,0 1,0 1,0-1,-1 1,1 0,0 1,1 0,-1 1,-12 4,15-4,-1 0,-1-1,1 0,0 0,0-1,-1 0,1 0,-1 0,-6-1,-4 1,7 1,-1 0,1 1,0 0,-14 7,-16 4,-12-6,41-7,0 0,1 1,-1 0,-13 5,14-4,0 0,0-1,0 0,0-1,-1 0,-10 0,-15 1,1 3,-68 20,93-18,8-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2:25.348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2:34.663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514 8,'81'-6,"-59"6,-10-1,0 1,0 0,0 1,1 0,-1 1,-1 0,1 1,16 7,178 70,-206-80,0 0,0 0,1 0,-1 0,0 0,0 1,0-1,0 0,1 0,-1 0,0 0,0 0,0 0,0 0,1 0,-1 0,0 0,0 1,0-1,0 0,0 0,0 0,1 0,-1 0,0 0,0 1,0-1,0 0,0 0,0 0,0 0,0 1,0-1,0 0,0 0,0 0,0 1,0-1,0 0,0 0,0 0,0 0,0 1,0-1,0 0,0 0,0 0,0 0,0 1,0-1,-13 6,-28 6,27-9,0 0,-1-1,1-1,-1 0,1-1,-1 0,1-1,-1-1,1 0,-16-5,20 4,-2-1,-1 1,1 0,-1 1,0 1,0-1,1 2,-1 0,-15 2,8 6,17-6,1-1,-1 0,0 0,1 0,-1 0,0 0,0-1,1 1,-7-1,-8 0,-13-1,21 2,8 3,1-4,0 0,0 0,0 0,0 1,0-1,0 0,0 0,0 0,0 0,0 0,0 0,0 1,0-1,0 0,0 0,0 0,0 0,0 0,0 0,0 0,0 1,0-1,0 0,0 0,0 0,0 0,0 0,0 0,0 0,0 0,-1 1,1-1,0 0,0 0,0 0,0 0,0 0,0 0,0 0,0 0,-1 0,1 0,0 0,0 0,0 0,0 0,0 0,0 0,-1 0,1 0,0 0,0 0,-13 2,-12-1,-30-2,-59-8,50 0,-91-1,153 10,0 0,0-1,0 1,0-1,0 1,1-1,-1 0,0 0,0 0,-2-2,-17-5,41 14,-15-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2:47.299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648 117,'105'-6,"-93"7,1 0,0 1,-1 0,1 1,-1 1,0 0,0 0,-1 1,1 1,12 8,-24-14,1 0,-1 0,0 1,1-1,-1 0,0 1,1-1,-1 0,0 1,0-1,1 0,-1 1,0-1,0 0,1 1,-1-1,0 1,0-1,0 1,0-1,0 0,0 1,0-1,0 1,0-1,0 1,0-1,0 1,0-1,0 0,0 1,0-1,-1 1,1-1,0 1,-1 0,-14 14,-2 4,14-13,1 0,0 1,0 0,0-1,1 1,0 0,0-1,1 1,0 13,0-17,0 0,0 0,-1 0,1 0,-1 0,0-1,0 1,-3 5,3-7,1 1,-1-1,0 1,1-1,-1 1,1-1,-1 1,1 0,-1-1,1 1,0-1,0 1,0 0,0-1,0 1,1 0,-1-1,0 1,1-1,-1 1,1 0,-1-1,1 1,0-1,0 0,0 1,1 1,-2-3,13 22,-11-13,-11-10,5-3,1 1,0-1,0 0,0 0,0 0,1-1,0 1,-2-6,-5-7,4 12,1-1,-1 1,0 0,0 0,-1 0,1 1,-11-6,-46-23,-117-54,126 63,-1 3,-87-22,89 31,37 9,1 0,-1 0,1-2,0 0,-16-7,20 7,0 1,0 1,-1 0,-19-4,-25-7,85 30,-14-6,1-1,0-1,0-1,25 8,2-7,-16-4,1 2,52 18,41 35,-80-41,-33-13,1 0,0-1,0-1,0 1,11 1,-15-4,0 1,0-1,0 1,-1 0,1 1,0 0,-1 0,0 0,0 0,0 1,0 0,0 0,-1 0,0 0,1 1,3 6,3 1,2-1,0 0,1-1,0 0,30 14,-31-17,31 20,26 12,-69-38,0-1,0 1,0-1,0 0,0 1,0-1,0 0,0 1,0-1,0 0,0 0,0 0,0 0,1 0,-1 0,0 0,1-1,-2 1,0-1,1 1,-1-1,0 1,0-1,0 0,0 1,0-1,-1 1,1-1,0 1,0-1,0 1,0-1,-1 1,1-1,0 1,0-1,-1 1,1-1,0 1,-1 0,1-1,0 1,-1-1,1 1,-1 0,1 0,-1-1,1 1,0 0,-1-1,1 1,-2 0,-2-4,0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2:49.535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3:01.775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59 1,'2'5,"0"0,0 1,0-1,-1 0,0 1,0 8,0-6,1-1,-1 0,1 0,1 0,5 13,-4-10,-1-3,5 8,-8-16,1 1,-1-1,0 1,1-1,-1 1,1-1,-1 1,0-1,1 1,-1-1,0 0,0 1,0-1,1 0,-1 1,0-1,0 0,0 1,0-1,0 0,0 1,0-1,0 1,-1-1,1 0,0 0,0-4,1 1,-1-1,0 1,0 0,0-1,0 1,-1-1,0 1,0 0,0 0,0-1,-1 1,0 0,1 0,-2 0,1 1,0-1,-1 0,1 1,-1-1,-7-5,10 16,0 0,0 0,1 0,0-1,3 13,8 20,-6-25,0 0,-2 1,0-1,-1 1,0 0,-1 0,-1 0,0 1,-3 28,1-34,0 0,1 0,0 0,1 0,0 0,1 0,3 14,4 26,-6-9,-5 74,-4 76,6-189,0 0,0 0,0 1,0-1,-1 0,1 0,0 0,-1 0,0 0,1 0,-1 0,0 0,0 0,0 0,0 0,-1 0,1 0,0-1,-3 3,0-2,0 1,0-1,0 0,-1 0,1-1,-1 1,-5 0,4 0,-9 4,0 1,0 0,1 1,0 1,0 0,1 1,0 1,-14 15,-16 11,27-24,11-7,-1-1,0-1,0 1,0-1,0 0,-1-1,-11 6,12-17,5 8,0-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3:08.709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428 1,'-3'0,"0"0,0 1,1-1,-1 1,0 0,1 0,-1 0,1 0,-1 1,1-1,-1 1,1-1,0 1,0 0,0 0,-3 3,-30 42,21-26,4-8,6-9,1 0,-1 0,1 1,0-1,0 1,1 0,-4 9,28-33,-1 2,-16 7,-12 11,-12 16,15-12,1 1,-1-1,1 1,1 0,-1 0,1 0,0 1,0-1,1 0,0 1,0-1,0 1,1 7,-1-5,0 0,-1 0,-1 0,1 0,-1 0,-1-1,1 1,-6 8,-12 31,16-35,0 0,-14 24,12-26,1 1,0 0,-6 20,-19 100,19-62,9-49,-1 0,0 0,-9 24,11-40,-37 86,35-83,0 0,-1 0,0 0,-1-1,0 0,0 0,0 0,-12 9,10-13,4-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3:11.926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688 0,'0'4,"-1"-1,0 1,0-1,0 1,-1-1,1 0,-1 0,0 0,0 0,0 0,0 0,-3 3,-31 30,34-34,-1-1,1 0,0 0,-1 0,1 0,-1 0,1 0,-1-1,0 0,1 1,-1-1,-2 0,-40-2,21 1,18 1,1 0,-1 1,1 0,0 0,-1 0,1 1,0-1,0 1,0 1,0-1,0 1,1-1,-8 7,-1 2,1 1,1 0,-11 15,7-9,13-16,-1-1,1 1,0 0,-1-1,1 0,-1 0,1 0,-1 0,1 0,-1 0,0 0,0-1,1 0,-1 1,0-1,0 0,-5-1,4 1,0 0,-1 0,1 1,0-1,-1 1,-7 2,4 0,0 0,0-1,-1 0,1 0,0-1,-1 0,0 0,1-1,-1-1,1 1,-1-1,1-1,-1 1,-10-5,-30-4,40 9,-1 1,1 0,0 0,-13 3,-12 0,29-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39:31.389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382 0,'-6'174,"4"-145,-3 28,3 1,2-1,14 99,-4-117,2-1,1-1,2 0,2-1,24 40,-8-16,36 105,-22-87,-27-47,18 39,-26-44,-2 0,0 1,-2 0,-1 1,-1 0,-2 0,-1 0,-1 1,-3 54,0-74,0 0,-1 0,0-1,0 1,-1-1,0 1,-1-1,0 0,0 0,-1 0,-6 8,2-6,0 0,-1 0,0-1,0-1,-1 0,-20 12,14-9,0 1,1 1,1 0,0 1,0 1,2 0,0 1,0 0,2 1,-13 23,11-19,4-6,0 0,0 1,2 0,0 0,1 1,-9 33,12-25,1 0,0 0,4 39,4-37,0 10,-7-10,-1 1,-11 50,9-54,1 1,0 26,-1 5,-1 77,2-115,3-5,12-30,196-365,-157 263,-46 102,-1 1,0-1,-1 0,0 0,-1-26,-1-22,-2-60,-2 100,-1 0,-2 1,0 0,-1 0,-1 1,-2-1,0 2,-2 0,0 0,-1 1,-16-20,26 39,1-1,0 0,0 0,0 0,0 0,0-1,1 1,-1 0,1-1,0 1,0-1,0 0,1 1,-1-1,1-6,1 1,1 0,0 0,0 1,1-1,4-9,-6 15,1-2,0 0,0-1,-1 1,0-1,0 1,-1-1,0 1,0-1,0 0,0 1,-1-1,0 1,0-1,0 1,-1-1,-4-8,-2-2,-2-1,0 1,-20-24,18 24,0 1,2-2,-12-20,19 28,-1 1,1-1,1 0,0 0,0 0,0 0,1-1,1 1,0 0,0-1,1 1,0 0,0 0,1-1,0 1,1 0,0 1,0-1,10-16,-8 12,1 1,-1-1,-1-1,-1 1,0-1,3-27,4-21,-9 60,-1 0,1 1,-1-1,0 0,0 0,0 0,0 0,0 0,0 0,0 0,-1 0,1 0,-1 1,1-1,-1 0,0 0,0 0,1 1,-1-1,-1 1,1-1,0 0,0 1,0 0,-1-1,1 1,-1 0,1 0,-1 0,-3-2,-2-3,7 5,-1 1,1-1,-1 0,1 0,-1 0,1 0,0 0,-1 0,1 0,0 0,0 0,0 0,0 0,0 0,0 0,0 0,0 0,0 0,0 0,0 0,1 0,0-2,11-29,-5 13,1-9,-6 23,0-1,0 1,-1-1,0 0,1-9,-3 13,1 0,0-1,-1 1,1 0,-1 0,1-1,-1 1,0 0,0 0,0 0,0 0,-1 0,1 0,0 0,-1 1,0-1,1 0,-3-1,-7-5,-1 1,0 0,0 0,0 1,-1 1,0 0,0 1,0 0,0 1,-1 1,1 0,-1 0,1 2,-20 0,27 1,1 1,-1-1,1 1,-1 0,1 0,0 1,-1 0,1 0,1 0,-1 0,0 1,1 0,-6 6,-16 12,25-22,0 0,0 0,0 1,0-1,0 0,0 0,0 0,0 0,0 0,-1 0,1 0,0 0,0-1,0 1,0 0,0-1,0 1,0-1,0 1,0-1,0 1,0-1,1 0,-1 1,0-1,0 0,0 0,1 0,-2-1,0 0,0 0,0 0,1 0,-1-1,1 1,-1 0,1-1,0 1,0-1,0 1,-1-4,-9-145,11 137,-1 0,-1 1,0-1,-8-25,-14-81,7 25,12 67,4 24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3:15.330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224,'1'1,"-1"0,1 0,0 0,-1 0,1 0,0 0,-1 0,1-1,0 1,0 0,0-1,0 1,0 0,0-1,0 1,0-1,0 1,0-1,0 0,0 1,0-1,0 0,0 0,0 0,2 0,30 3,17-3,87-11,-5-2,-122 11,1 0,-1-1,1-1,-1 1,0-2,0 1,10-8,23-9,13-7,-37 18,39-15,75-4,-99 20,4-2,0-1,39-18,-60 24,-14 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3:22.024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988 0,'-6'1,"0"0,0 0,0 0,0 1,0 0,1 0,-1 1,0-1,1 1,0 1,-1-1,1 1,-5 4,-27 17,39-26,0 0,0 0,0-1,0 1,-1 0,1-1,0 1,-1-1,1 0,1-1,-3 3,0 0,0 0,0-1,0 1,0 0,0 0,0 0,0 0,0 0,0 0,0 0,0-1,0 1,0 0,0 0,0 0,0 0,0 0,0 0,0 0,0-1,0 1,-1 0,1 0,0 0,0 0,0 0,0 0,0 0,0 0,0 0,0 0,0-1,0 1,-1 0,1 0,0 0,0 0,0 0,0 0,0 0,0 0,0 0,-1 0,1 0,0 0,0 0,0 0,0 0,0 0,0 0,0 0,-1 0,-17 5,5 0,0 1,1 1,0 0,-20 15,-1 1,-69 37,87-53,-1-1,-23 7,26-10,0 1,0 0,1 2,0-1,-13 9,13-8,0 0,0-1,-1 0,1 0,-1-2,0 1,0-2,0 0,-25 1,27-2,0 1,1 1,-1 0,0 0,-11 6,-25 8,-12-6,42-6,13-4,-1 0,1 0,0 1,0 0,0 0,0 0,-4 3,5-4,0 1,0-1,0 1,0-1,0 0,0 0,0-1,0 1,0 0,-1-1,1 0,0 0,0 0,-5-1,1 0,-1 0,1-1,-1 1,-13-7,19 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3:28.603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628 1,'-180'11,"87"-10,92 0,0-1,-1 0,1 0,0 1,0-1,-1 0,1 1,0-1,0 1,0 0,0-1,0 1,0 0,0-1,0 1,0 0,0 0,0 0,0 0,1 0,-1 0,0 0,1 0,-1 1,1-1,-1 0,1 0,0 0,-1 1,1-1,0 0,0 0,0 1,0-1,0 0,0 1,0-1,0 0,0 0,1 1,-1-1,1 0,-1 0,1 0,-1 0,1 1,-1-1,1 0,0 0,0 0,0 0,1 1,-2-2,13 8,0 0,1-1,-1 0,28 8,-37-15,0 0,0 0,0 0,0-1,0 0,0 1,5-3,23-3,-23 6,1 0,-1 1,1 0,-1 1,1 0,17 6,-11-3,-15-5,1 0,0 1,-1-1,1 1,-1-1,1 1,-1 0,1 0,-1-1,1 1,1 2,-2-2,-1 0,0 0,0 0,0 0,0 0,0 0,-1 0,1 0,0 0,0 0,-1-1,1 1,0 0,-1 0,1 0,-1-1,1 1,-1 0,1 0,-1-1,0 1,1 0,-1-1,0 1,0-1,1 1,-3 0,-2 3,-21 22,23-16,4-10,0 0,-1 1,1-1,0 0,0 1,-1-1,1 0,0 0,0 0,0 0,-1 0,1 0,0 0,0 0,0 0,-1 0,1-1,1 1,-2 0,0 0,0 0,1 0,-1 0,0 0,0 0,0 0,0 0,0 0,0 0,0 0,0 0,0 0,0 0,1 0,-1 0,0 0,0 0,0 0,0 0,0 0,0 0,0 0,0 0,0 0,0-1,0 1,0 0,0 0,1 0,-1 0,0 0,0 0,0 0,0 0,0 0,0 0,0 0,0 0,0-1,0 1,0 0,0 0,0 0,0 0,0 0,0 0,0 0,0 0,0 0,0 0,0-1,0 1,0 0,0 0,0 0,0 0,0 0,0 0,0 0,-1 0,1 0,0 0,0 0,0 0,0-1,-9-4,-11-2,-21 6,31 1,1 1,-1-2,1 0,0 0,-1 0,-10-5,-80-16,100 22,-1-1,0 1,1-1,-1 1,0 0,1-1,-1 1,0 0,0 0,1 0,-1 0,0-1,0 1,1 0,-1 0,0 0,0 1,0-1,1 0,-1 0,-1 1,12 10,28 14,-34-23,1 0,-1 0,0-1,1 1,-1-1,1 0,-1 0,1 0,-1-1,1 0,0 0,-1 0,1 0,-1-1,1 0,-1 0,1 0,6-2,-9 2,1 0,-1 1,1-1,0 1,-1 0,1 0,0 0,-1 0,1 0,0 1,-1-1,1 1,0 0,-1-1,1 1,-1 1,0-1,1 0,-1 0,3 3,-2-2,0 0,1-1,-1 1,1-1,0 1,-1-1,7 1,-35-32,17 22,0 1,0 0,0 1,-11-7,14 11,0 0,-1 0,1 0,0 1,-1-1,1 1,0 1,-1-1,-10 1,2-1,-1 0,0-1,1-1,-17-5,20 5,0 0,0 1,0 0,-19 0,2 0,-74 0,65 3,-41-6,71 3,4 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3:33.597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616 175,'-4'-2,"0"1,1-1,-1 1,0 0,0 0,0 0,-8 0,9 0,-20-2,17 3,1 0,-1-1,1 0,-1-1,1 1,0-1,-1 0,-7-4,0 0,1 1,-1 1,0 0,0 1,-1 0,1 1,-18-1,25 4,0-1,-1-1,1 1,0-1,-1 0,1-1,0 0,0 1,0-2,0 1,0-1,0 0,1 0,-7-5,4 3,1 1,-1 1,0-1,0 2,0-1,-1 1,1 0,-1 0,-13 0,12 1,1 0,-1 0,0-1,1-1,-1 0,1 0,-10-5,10 2,-1 1,0 0,0 1,-1 0,1 0,-19-3,25 7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27T23:44:40.294"/>
    </inkml:context>
    <inkml:brush xml:id="br0">
      <inkml:brushProperty name="width" value="0.05" units="cm"/>
      <inkml:brushProperty name="height" value="0.05" units="cm"/>
      <inkml:brushProperty name="color" value="#75EA00"/>
    </inkml:brush>
  </inkml:definitions>
  <inkml:trace contextRef="#ctx0" brushRef="#br0">186 62 24575,'0'-1'0,"0"1"0,0-1 0,0 1 0,0-1 0,0 0 0,0 1 0,0-1 0,1 0 0,-1 1 0,0-1 0,0 1 0,1-1 0,-1 0 0,0 1 0,0-1 0,1 1 0,-1-1 0,1 1 0,-1-1 0,1 1 0,-1-1 0,1 1 0,-1 0 0,1-1 0,-1 1 0,1 0 0,-1-1 0,1 1 0,0-1 0,21 0 0,-1-2 0,-20 2 0,-1 0 0,1 1 0,-1-1 0,0 0 0,1 0 0,-1 1 0,0-1 0,0 0 0,0 0 0,0 0 0,1 1 0,-1-1 0,0 0 0,0 0 0,-1 0 0,1 1 0,0-1 0,0 0 0,0 0 0,0 1 0,-1-1 0,1 0 0,0 0 0,-1 1 0,1-1 0,0 0 0,-1 1 0,1-1 0,-1 0 0,0 0 0,1 0 0,-1 0 0,1 0 0,-1 0 0,1 0 0,-1 0 0,1 0 0,-1 1 0,1-1 0,-1 0 0,0 0 0,1 0 0,-1 1 0,0-1 0,0 0 0,0 1 0,0-1 0,0 1 0,1-1 0,-1 1 0,0-1 0,0 1 0,0-1 0,0 1 0,0 0 0,0 0 0,-1 0 0,1 0 0,0-1 0,0 1 0,0 0 0,0 1 0,0-1 0,0 0 0,0 0 0,0 0 0,0 1 0,0-1 0,0 0 0,-2 2 0,-3 2 0,1 0 0,-1 0 0,1 0 0,0 1 0,-6 7 0,-15 11 0,11-18 0,12-4 0,0 0 0,0-1 0,1 2 0,-1-1 0,1 0 0,-1 0 0,1 1 0,0-1 0,-4 4 0,-4 3 0,10-8 0,0 0 0,0 0 0,0 0 0,0 0 0,0 0 0,0 0 0,0 1 0,0-1 0,0 0 0,0 0 0,0 0 0,0 0 0,0 0 0,0 0 0,0 0 0,0 0 0,0 0 0,0 0 0,0 0 0,0 0 0,0 0 0,0 0 0,0 1 0,0-1 0,0 0 0,0 0 0,0 0 0,0 0 0,0 0 0,0 0 0,0 0 0,0 0 0,0 0 0,0 0 0,20 2 0,14 5 0,39 1 0,-73-8 0,0 0 0,0 0 0,0 0 0,-1 0 0,1-1 0,0 1 0,0 0 0,0 0 0,0 0 0,-1-1 0,1 1 0,0 0 0,0 0 0,0 0 0,0-1 0,0 1 0,0 0 0,0 0 0,0-1 0,0 1 0,0 0 0,0 0 0,0-1 0,0 1 0,0 0 0,0 0 0,0 0 0,0-1 0,0 1 0,0 0 0,0 0 0,0-1 0,0 1 0,0 0 0,0 0 0,0-1 0,0 1 0,1 0 0,-1 0 0,0 0 0,0-1 0,0 1 0,0 0 0,1 0 0,-1 0 0,0 0 0,0 0 0,0-1 0,1 1 0,-1 0 0,0 0 0,0 0 0,1 0 0,-1 0 0,0 0 0,0 0 0,1 0 0,-1 0 0,0 0 0,0 0 0,1 0 0,-1 0 0,0 0 0,0 0 0,0 0 0,1 0 0,-1 0 0,-17-12 0,9 11 0,0-1 0,0 2 0,0-1 0,0 1 0,0 0 0,0 1 0,0 0 0,0 0 0,-10 3 0,5-1 0,0 0 0,0-2 0,-23 1 0,32-2 0,-24 0-136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27T23:44:52.596"/>
    </inkml:context>
    <inkml:brush xml:id="br0">
      <inkml:brushProperty name="width" value="0.05" units="cm"/>
      <inkml:brushProperty name="height" value="0.05" units="cm"/>
      <inkml:brushProperty name="color" value="#75EA00"/>
    </inkml:brush>
  </inkml:definitions>
  <inkml:trace contextRef="#ctx0" brushRef="#br0">246 0 24575,'-9'3'0,"1"0"0,0 1 0,0-1 0,0 2 0,-10 5 0,14-7 0,-1-1 0,1 0 0,-1-1 0,1 1 0,-1-1 0,0 0 0,1 0 0,-1 0 0,0-1 0,0 0 0,0 0 0,0 0 0,0 0 0,1-1 0,-1 0 0,0 0 0,0 0 0,1 0 0,-1-1 0,1 0 0,-1 0 0,1 0 0,0 0 0,0-1 0,-6-4 0,7 5 0,0 1 0,0-1 0,0 1 0,0 0 0,-1 0 0,1 0 0,0 1 0,0-1 0,-5 1 0,7-1 0,1 1 0,-1 0 0,0 0 0,0 0 0,0 0 0,0 0 0,0 0 0,1 0 0,-1 0 0,0 0 0,0 0 0,0 0 0,0 1 0,0-1 0,1 0 0,-1 1 0,0-1 0,0 0 0,1 1 0,-1-1 0,0 1 0,1-1 0,-1 1 0,0-1 0,1 1 0,-1 0 0,1-1 0,-1 1 0,1 0 0,-1 0 0,1-1 0,-1 1 0,1 0 0,0 0 0,-1-1 0,1 1 0,0 0 0,0 0 0,0 0 0,-1 1 0,45-9 0,-22 6 0,-13 0 0,-1 0 0,1 0 0,-1 1 0,1 1 0,-1-1 0,0 1 0,1 1 0,-1-1 0,13 6 0,-19-6 0,0 1 0,-1 0 0,1-1 0,-1 1 0,1 0 0,-1 0 0,0 0 0,0 0 0,0 0 0,0 0 0,0 0 0,1 3 0,-1-2 0,0 0 0,0-1 0,0 1 0,1 0 0,-1-1 0,1 1 0,4 4 0,-5-7 0,0 1 0,0 0 0,0-1 0,0 1 0,0-1 0,0 1 0,0-1 0,0 0 0,0 1 0,0-1 0,0 0 0,0 0 0,1 0 0,-1 0 0,0 0 0,0 0 0,0 0 0,0 0 0,0 0 0,0-1 0,1 1 0,-1 0 0,0-1 0,0 1 0,0-1 0,1 0 0,7-2 0,-8 7 0,-1 12 0,0-4 0,-10-19 0,8 5 0,1 1 0,-1-1 0,0 1 0,0-1 0,0 1 0,1 0 0,-2 0 0,1 0 0,-2-1 0,-10 0-97,12 2 27,-1 0-1,0 0 1,1 0-1,-1-1 1,1 1 0,-1-1-1,0 0 1,1 1-1,-1-1 1,1 0-1,0 0 1,-1-1-1,1 1 1,0 0-1,0-1 1,0 0-1,-4-2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05.377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755 194,'-2'2,"1"0,-1 1,0-1,0 0,0 0,0 0,-1-1,1 1,-1 0,1-1,-5 2,-6 6,11-7,0 0,0 0,0 1,0-1,0 1,1-1,0 1,-1-1,1 1,0 0,0 0,0 0,1-1,-2 7,-6 19,6-26,0-1,0 1,0-1,0 0,-1 1,1-1,0 0,-1 0,1-1,-1 1,1 0,0-1,-1 1,-2-1,-24 8,29-8,0 0,0 0,0 1,0-1,0 0,0 0,-1 0,1 0,0 0,0 0,0 0,0 0,0 0,0 0,0 1,0-1,-1 0,1 0,0 0,0 0,0 0,0 0,0 0,0 0,-1 0,1 0,0 0,0 0,0 0,0 0,0 0,0 0,-1 0,1 0,0 0,0 0,0 0,0-1,0 1,0 0,0 0,-1 0,1 0,0 0,0 0,0 0,0 0,0 0,0 0,0-1,0 1,0 0,0 0,0 0,0 0,-1 0,1 0,0-1,0 1,0 0,0 0,0 0,0 0,4-13,10-10,-36 36,17-10,0 0,1 0,-1 1,1-1,0 1,0 0,0 0,-3 5,-10 10,20-18,0 0,1 0,-1 0,1-1,-1 1,1-1,0 0,-1 0,1-1,-1 1,5-2,-6 1,-1 0,1 0,-1 0,1 0,-1 0,0-1,0 1,1 0,-1-1,0 1,0-1,-1 1,1-1,1-1,-2 1,1 0,0 1,0-1,0 0,0 1,0-1,0 1,0 0,0-1,1 1,-1 0,1 0,-1 0,1 0,-1 0,1 0,2-1,15-2,-15 3,0 1,0-1,0 0,-1 0,1 0,0-1,-1 1,1-1,5-3,-11 5,-13-4,11 0,12-2,-5 4,1 0,-1 0,1-1,-1 1,0-1,0 0,0 0,3-4,-3 3,0 1,0-1,0 1,1 0,-1 0,1 1,7-5,-7 4,1 0,-1 0,0 0,0 0,0-1,0 0,0 0,-1 0,0 0,0 0,0-1,-1 1,5-10,-4 7,1 0,0 1,1-1,9-11,17-4,-28 21,0 0,-1-1,1 1,0-1,-1 1,0-1,1 0,-1 0,0 0,0 0,0-1,0 1,-1-1,1 1,-1-1,1 1,-1-1,0 0,1-4,-1 5,0 0,0 0,0 0,0 0,0 0,0 0,0 1,0-1,1 0,-1 1,1-1,-1 1,3-2,11-13,-14 12,-8 8,-6 8,10-9,1 1,0 0,0 0,0 0,0 0,-2 8,4-10,-1 0,1 1,-1-1,0 0,1 0,-1 0,0 0,-1 0,1 0,0 0,0 0,-1 0,1-1,-1 1,0 0,1-1,-1 1,0-1,0 0,0 0,0 0,0 0,-2 1,-24 6,25-8,0 0,0 1,-1 0,1 0,0 0,0 0,0 0,0 1,1 0,-1-1,0 1,1 0,-1 0,1 0,-1 0,1 1,0-1,0 1,-2 3,1-2,1 0,-1-1,1 1,0 0,0 0,1 1,-3 5,4-9,0-1,0 1,0-1,0 1,0-1,0 1,0-1,1 1,-1-1,0 0,0 1,0-1,0 1,1-1,-1 1,0-1,0 0,1 1,-1-1,0 1,1-1,-1 0,0 1,1-1,-1 0,1 0,-1 1,2-1,0 1,0-1,0 1,0-1,0 0,0 0,0 1,-1-2,1 1,4 0,27-14,-31 13,-1 1,0-1,1 0,-1 0,0 1,1-1,-1 0,0 0,0 0,0 0,0 0,0-1,0 1,0 0,0 0,-1-1,1 1,0 0,-1-1,2-2,-3 4,1-1,0 1,0-1,0 1,0-1,-1 1,1 0,0-1,0 1,-1-1,1 1,0 0,0-1,-1 1,1 0,-1-1,1 1,0 0,-1-1,1 1,-1 0,1 0,-1 0,1-1,0 1,-1 0,1 0,-1 0,1 0,-1 0,1 0,-1 0,1 0,-1 0,1 0,-1 0,1 0,-1 0,1 1,-1-1,1 0,0 0,-1 0,1 1,-1-1,1 0,0 0,-1 1,1-1,-1 0,1 1,0-1,-1 1,-19 18,-55 91,63-89,-17 41,26-56,3-5,0-1,0 0,-1 0,1 0,0 0,0 1,0-1,0 0,-1 0,1 1,0-1,0 0,0 0,0 0,0 1,0-1,0 0,0 0,0 1,0-1,0 0,0 1,0-1,0 0,0 0,0 1,0-1,0 0,0 0,0 1,0-1,0 0,0 0,1 0,-1 1,0-1,0 0,0 0,0 0,0 1,1-1,-1 0,0 0,0 0,1 1,13-7,14-14,-22 12,0 0,0 0,-1 0,0-1,0 0,-1 0,-1 0,1 0,-1-1,-1 1,1-1,0-14,-3 23,0 1,0-1,0 0,0 1,0-1,0 0,0 1,0-1,-1 0,1 0,0 1,0-1,-1 1,1-1,0 0,-1 1,1-1,-1 1,1-1,-1 1,1-1,-1 1,1-1,-1 1,1-1,-1 1,0 0,1-1,-1 1,0-1,-29-2,20 4,1 0,0 0,-1 1,-11 4,17-4,0 1,0-1,0 1,0-1,0 1,0 0,1 1,0-1,-1 0,1 1,0 0,-2 5,-27 54,20-35,7-19,1-1,-2 0,1 0,-1 0,0 0,0-1,-1 0,0-1,-1 0,1 0,-1 0,-14 7,5 1,15-12,-1 0,1 1,-1-1,1 0,-1 0,0 0,0-1,0 1,0-1,0 1,0-1,0 0,-5 1,8-2,-1 0,1 0,0 0,0 0,-1 0,1 0,0 0,0 0,-1 0,1-1,0 1,0 0,-1 0,1 0,0 0,0 0,0 0,-1-1,1 1,0 0,0 0,0 0,0-1,-1 1,1 0,0 0,0-1,0 1,0 0,0 0,0 0,0-1,0 1,0 0,-1 0,1-1,0 1,1-1,4-12,11-7,-10 15,0 1,0 0,0 0,1 0,0 1,-1 0,1 1,0-1,0 1,9-1,-17 6,0 0,0-1,-1 1,0 0,1-1,-1 1,0-1,0 1,-4 2,-1 3,-4 8,2-5,1 0,0 1,1 0,1 0,0 0,-6 17,9-22,0 0,0 0,0 0,-1-1,0 1,-1-1,-6 7,-5 8,16-21,-1 1,1-1,0 0,0 0,0 0,-1 0,1 1,0-1,0 0,0 0,0 0,-1 1,1-1,0 0,0 0,0 1,0-1,0 0,0 0,0 1,0-1,0 0,0 0,0 1,0-1,0 0,0 0,0 1,0-1,0 0,0 0,0 1,0-1,0 0,0 0,0 1,1-1,-1 0,0 0,0 0,0 1,0-1,1 0,-1 0,0 0,0 0,1 1,15-2,18-9,-21 4,0 0,0-1,0 0,15-12,-25 17,0-1,0 0,0 1,-1-1,1 0,-1-1,1 1,-1 0,0-1,0 1,-1-1,1 0,-1 1,0-1,0 0,1-7,-1 5,0 1,0-1,0 0,1 1,0-1,0 1,0-1,1 1,0 0,0 0,0 0,0 1,1-1,0 1,0 0,0 0,5-4,-5 5,7-15,-9 14,1 0,-1 1,1-1,-1 0,1 1,6-6,-9 9,1-1,0 1,0-1,0 1,-1 0,1 0,0-1,0 1,0 0,0 0,0 0,-1 0,1 0,0 0,0 0,0 0,0 0,0 0,0 1,-1-1,1 0,0 1,0-1,0 0,-1 1,1-1,0 1,-1-1,1 1,0-1,-1 1,1 0,0-1,-1 1,1 0,-1 0,0-1,1 1,-1 0,1 0,-1 0,2 2,0 0,0 0,0 0,-1 0,1 0,-1 0,0 0,0 0,0 1,1 5,-2-8,-1 1,1-1,0 1,-1-1,1 1,-1-1,1 0,-1 1,0-1,0 0,1 0,-1 1,0-1,0 0,0 0,0 0,0 0,-1 0,1 0,0-1,0 1,-1 0,1-1,0 1,-1 0,-1 0,-3 2,0 1,0 0,0 0,1 1,-1 0,1 0,0 0,1 1,-7 9,4-6,1 0,1 1,0 0,0 0,-5 17,10-25,-1 4,0 1,-1-1,0 0,0 0,0 0,-1 0,0 0,0-1,0 1,-1-1,1 0,-1 0,-1 0,-8 8,2-3,0 0,-18 25,20-24,0 0,0-1,-18 15,6-8,5-4,-35 21,51-34,0 0,0 1,0-1,0 0,-1 0,1 0,0 0,0 0,0 0,0 0,-1 0,1 0,0 0,0 0,0-1,0 1,-1 0,1 0,0 0,0 0,0 0,0 0,0 0,-1 0,1 0,0 0,0-1,0 1,0 0,0 0,0 0,-1 0,1 0,0-1,0 1,0 0,0 0,0 0,0 0,0-1,0 1,0 0,0 0,0 0,0 0,0-1,-1-14,3-14,1 19,-2 0,0 0,0 0,0 0,-2-12,0 16,0-1,1 1,0 0,0-1,1 1,0-1,0 1,0 0,1 0,0-1,0 1,0 0,1 1,7-12,-3 7,1 0,1 1,0 0,0 0,1 1,13-8,-22 15,0 1,0-1,0 1,0-1,0 0,-1 1,1-1,0 0,0 0,-1 0,1 0,0 1,-1-1,1 0,-1 0,1 0,-1 0,0 0,1 0,-1-1,0 1,0 0,0-2,-6-2,-11 11,14-4,-1 0,1 1,-1 0,1 0,0 0,0 0,1 0,-1 1,0-1,1 1,0-1,0 1,-2 5,-2 7,1 1,-4 18,6-20,-1 0,-8 20,6-22,6-11,0 0,-1-1,1 1,-1 0,0-1,1 1,-1 0,0-1,0 1,0-1,0 0,0 1,0-1,0 0,-1 0,1 1,0-1,-1 0,1 0,-1 0,1-1,-1 1,0 0,1-1,-1 1,0-1,1 1,-1-1,0 0,1 1,-1-1,0 0,0 0,0-1,1 1,-3 0,2-1,1 1,-1 0,0 0,0 0,0 1,0-1,0 0,1 1,-1-1,0 1,0 0,1 0,-1-1,0 1,1 0,-1 0,1 0,-1 1,1-1,-2 3,1-2,0 2,0-1,1 0,0 0,0 0,-1 1,2-1,-1 0,0 1,0 6,4-14,-1-2,0 0,0 1,1-1,0 1,0 0,1 0,4-6,25-16,-26 22,0-1,0 1,-1-1,0 0,0-1,0 0,7-12,-7 5,-10 12,-20 16,16-9,0 2,1 0,-1 1,2 0,-1 1,1-1,0 1,1 0,-9 20,-5 7,-29 32,36-53,0 0,1 2,1-1,1 1,-13 30,21-41,-1 0,2 1,-1-1,0 1,1-1,0 1,1-1,0 1,1 7,-1-13,-1-1,0 0,1 1,-1-1,0 0,1 0,-1 1,1-1,-1 0,1 0,-1 0,1 0,-1 1,0-1,1 0,-1 0,1 0,-1 0,1 0,-1 0,1 0,-1 0,1 0,-1-1,1 1,-1 0,0 0,1 0,-1 0,1-1,-1 1,1 0,-1 0,0-1,1 1,-1 0,0-1,1 1,-1-1,22-17,-17 13,117-102,-118 104,0 0,0 0,0 0,0 1,1 0,-1 0,1 0,-1 0,1 1,8-2,-9 2,1 0,0-1,-1 1,1-1,-1 0,0 0,1 0,-1-1,0 1,0-1,4-4,-5 3,0 1,0-1,-1 0,1-1,-1 1,0 0,0-1,-1 1,1-1,1-6,7-21,-4 21,0 0,1 1,11-13,6-11,-29 43,0 0,1 1,0-1,1 1,-3 13,17-30,15-12,-25 19,0-1,0 0,0 0,-1 0,1 0,0 0,0 0,-1 0,1 0,0 0,-1 0,1 0,-1-1,1 1,-1 0,0 0,0 0,1-3,-1 4,-1-1,1 1,0-1,0 1,-1-1,1 1,0-1,-1 1,1-1,-1 1,1 0,-1-1,1 1,0 0,-1-1,1 1,-1 0,1 0,-1 0,0-1,1 1,-1 0,1 0,-1 0,1 0,-1 0,1 0,-1 0,1 0,-1 0,0 0,1 0,-1 0,1 1,-1-1,1 0,-1 0,1 0,-1 1,0 0,-21 11,-17 45,-12 6,44-55,0 0,1 0,0 0,0 1,1 0,1 0,-1 1,1-1,-3 15,0 16,6-34,1 1,-1-1,-1 1,1-1,-1 1,0-1,0 0,-4 6,3-7,-1 0,1 0,-1-1,0 1,-8 6,3-2,-3 5,0 0,17-27,15-21,-14 27,-1-1,-1 0,1 0,3-9,-2 1,1 0,1 1,0 0,1 1,1 0,0 0,1 1,0 0,1 1,19-15,-28 24,-1 0,1 0,-1 0,0-1,0 1,0 0,1-5,-2 5,1 0,-1 0,0 1,1-1,-1 0,1 1,0 0,0-1,0 1,0 0,4-3,-5 9,-1-1,1 1,-1 0,0 0,0 0,0-1,-2 7,0-5,0 0,0 0,-1 0,0 0,0 0,-1 0,1-1,-1 1,0-1,0 0,-1-1,1 1,-9 5,7-5,-1 1,1 0,0 1,0 0,1 0,-9 11,3 1,-1-1,-1 0,-1-1,-28 26,38-40,0 1,0-1,0 0,-1 0,1 0,-1-1,1 1,-7 0,9-1,0-1,0 1,0-1,0 0,0 1,0-1,0 0,0 0,0 0,0-1,0 1,0 0,0-1,0 0,1 1,-1-1,0 0,0 0,0 0,1 0,-4-2,-5-16,9 18,1 0,0 0,-1 0,1 0,-1 0,1 0,-1 1,1-1,-1 0,1 0,-1 0,0 1,0-1,1 0,-2 0,0 1,1 0,0 1,0-1,0 1,0-1,1 1,-1 0,0-1,0 1,0 0,0 0,1 0,-1-1,0 1,1 0,-1 0,1 0,-1 0,1 0,-1 2,-62 75,63-129,1 49,-1 0,1 0,0 0,0 1,0-1,0 0,1 0,-1 1,0-1,1 1,-1-1,1 1,-1 0,1-1,0 1,0 0,-1 0,4-1,43-15,-16 7,-32 10,0 0,-1 0,1 0,0 0,0 0,0 0,-1 0,1 0,0-1,0 1,0 0,-1 0,1 0,0 0,0 0,0 0,-1 0,1 0,0 0,0-1,0 1,0 0,0 0,-1 0,1 0,0 0,0-1,0 1,0 0,0 0,0 0,0-1,0 1,0 0,0 0,-1 0,1-1,0 1,0 0,0 0,0 0,0-1,1 1,-1 0,0 0,0 0,0-1,0 1,0 0,0 0,0 0,0 0,0-1,0 1,1 0,-1 0,0 0,0 0,0 0,1-1,-3 1,1 0,0 0,0-1,-1 1,1 0,0 0,-1 1,1-1,0 0,0 0,-1 0,1 1,0-1,0 1,-2 0,-17 18,-29 35,29-31,2-5,15-16,0 1,0-1,1 1,-1 0,1 0,0 0,-1 0,1 1,1-1,-1 0,-2 7,2-3,0-1,0 1,1-1,-1 1,2 0,-1-1,1 12,0-18,0 1,0-1,1 0,-1 1,0-1,0 0,0 0,1 0,-1 1,0-1,0 0,1 0,-1 0,0 1,0-1,1 0,-1 0,0 0,1 0,-1 0,0 0,0 0,1 0,-1 1,0-1,1 0,-1 0,0-1,1 1,-1 0,0 0,1 0,-1 0,0 0,0 0,1 0,-1 0,0 0,1-1,-1 1,0 0,20-10,-9 4,5 3,1 2,-1 0,1 1,20 2,37 0,-73-2,-1 0,1 0,-1 0,0 0,1 0,-1 0,1 0,-1 0,0 0,1 0,-1 0,1 0,-1 0,1 0,-1 0,0-1,1 1,-1 0,0 0,1 0,-1 0,0-1,1 1,-1 0,0-1,1 1,-1 0,0 0,0-1,1 1,-1 0,0-1,0 1,0-1,1 1,-1 0,0-1,0 1,0-1,0 1,0 0,0-1,0 1,0-1,0 1,0 0,0-1,-14-19,3 1,12 13,1-1,0 1,1-1,-1 1,1 0,1 0,-1 0,1 0,0 1,9-10,-1 3,0 0,1 0,16-9,-23 17,-3 1,1 0,0 0,0 1,0 0,0-1,7-1,-44 27,16-10,-9 7,26-20,-1 1,0-1,1 0,-1 1,0-1,1 0,-1 0,0 0,1 0,-1 1,0-1,0 0,1 0,-1 0,0 0,0 0,1-1,-1 1,0 0,1 0,-1 0,0-1,1 1,-1 0,0-1,1 1,-1 0,1-1,-1 1,1-1,-1 1,1-1,-1 1,0-2,-1-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22.687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350 125,'0'-8,"1"0,-1 1,1-1,1 1,-1-1,1 1,1 0,4-10,-6 14,1 0,-1 0,1 0,0 0,0 1,0-1,1 1,-1-1,0 1,1 0,0 0,-1 0,1 0,0 0,0 1,0 0,0-1,0 1,1 0,-1 0,4 0,-6 1,-1-1,1 1,-1 0,1 0,0-1,-1 1,1 0,0 0,-1 0,1 0,-1 0,1 0,0 0,-1 0,1 0,0 0,-1 0,1 0,0 0,-1 1,1-1,-1 0,1 1,-1-1,1 0,0 1,-1-1,1 0,0 1,-12 13,-3 3,13-16,-10 18,-1-2,-1 1,0-2,-1 0,-22 19,13-19,-1-1,0-2,-29 12,45-21,-8 0,16-4,-1 0,1 0,0-1,0 1,-1 0,1 0,0 0,0 0,0 0,-1-1,1 1,0 0,0 0,0 0,0-1,0 1,-1 0,1 0,0-1,0 1,0 0,0 0,0-1,0 1,0 0,0 0,0-1,0 1,0 0,0 0,0-1,0 1,0 0,11-29,-8 22,6-11,-6 12,-11 15,2-3,-7 11,0 1,2 1,-11 22,15-29,1 1,0-1,0 1,1 1,1-1,0 1,1 0,-2 20,4-24,-3 13,4-22,0-1,0 1,0-1,0 1,0-1,0 1,0-1,0 1,0-1,0 1,0-1,0 1,0-1,0 1,1-1,-1 1,0-1,0 1,1-1,-1 1,0-1,1 1,-1-1,0 0,1 1,-1-1,1 0,-1 1,1-1,0 1,2-3,0 0,0-1,0 1,0 0,0-1,-1 0,1 0,3-6,1 1,-1 2,0 0,0 0,-1-1,1 0,-2 0,1 0,5-13,32-95,-37 103,2 1,0 0,0 0,1 0,0 1,11-11,40-22,-58 42,-1 1,1 0,-1-1,1 1,-1 0,1 0,0 0,-1-1,1 1,-1 0,1 0,-1 0,1 0,0 0,-1 0,1 0,-1 0,1 0,0 0,-1 0,1 0,-1 1,1-1,-1 0,1 0,-1 0,1 1,0-1,-1 0,0 1,1-1,-1 1,1-1,-1 0,1 1,-1-1,0 1,1-1,-1 1,0-1,0 1,1-1,-1 1,0 0,0-1,0 1,0-1,1 2,8 35,-8-27,2-13,-1-1,0 1,0 0,0-1,0 1,0-1,-1 0,2-5,-9 28,0 1,-2-2,0 1,-1-1,-1 0,-21 28,-10-14,-4 3,18-6,-39 53,40-38,21-34,-1 1,0-1,-1-1,-12 16,19-25,0-1,0 1,0 0,0 0,0-1,0 1,0 0,0 0,0-1,0 1,0 0,0 0,-1 0,1-1,0 1,0 0,0 0,0 0,0 0,-1-1,1 1,0 0,0 0,0 0,0 0,-1 0,1-1,0 1,0 0,-1 0,1 0,0 0,0 0,0 0,-1 0,1 0,0 0,0 0,-1 0,1 0,0 0,0 0,-1 0,1 0,0 0,0 0,0 0,-1 0,1 1,0-1,0 0,-1 0,8-22,1 10,1 0,-1 0,2 0,0 2,0-1,1 1,0 1,1 0,0 0,0 1,15-7,-25 14,-1 1,1-1,-1 1,0-1,1 1,-1 0,1-1,-1 1,1 0,-1 0,1 0,-1 0,1 0,2 1,-3 0,0-1,-1 0,1 1,-1-1,1 0,0 1,-1-1,1 1,-1-1,1 1,-1-1,1 1,-1 0,0-1,1 1,-1 0,0-1,1 1,-1 0,0-1,0 1,1 0,-1 2,0-1,0 1,0-1,-1 1,1-1,0 1,-1-1,0 1,1-1,-1 0,0 1,0-1,-1 0,1 0,0 0,-4 4,5-5,0-1,0 1,-1-1,1 1,0-1,0 1,-1-1,1 0,-1 1,1-1,0 1,-1-1,1 0,-1 1,1-1,-1 0,1 0,-1 1,1-1,-1 0,1 0,-1 0,1 0,-1 1,1-1,-1 0,0 0,1 0,-1 0,0 0,-2-16,11-25,-5 35,0 0,0 0,0 0,1 1,0-1,0 1,1 0,-1 1,1-1,10-7,-41 42,13-20,0 0,1 0,0 2,1-1,-14 20,1-3,15-17,0 0,2 0,-1 1,-6 14,58-62,-40 32,14-12,-13 19,-5 14,0-11,-1-1,0 0,0 1,0-1,-1 0,1 0,-1 0,-4 7,5-12,1-1,-1 1,1 0,0-1,0 1,-1-1,1 1,0-1,0 1,0-1,-1 1,1-1,0 1,0-1,0 1,0-1,0 0,0 1,0-1,0 1,0-1,0 1,0-1,1 1,-1-1,0 1,1-1,2-19,-1 10,2 0,-1 1,2-1,-1 1,1 0,10-15,-26 62,3-28,0 1,-1-1,0-1,-17 15,-2 2,16-14,8-7,0 0,0 0,-1-1,0 0,0 0,0 0,0 0,-10 4,42-23,-12 12,16-5,-31 8,1-1,-1 1,1 0,-1-1,1 1,-1-1,0 1,1-1,-1 1,0-1,1 0,-1 1,0-1,0 1,1-1,-1 0,0 1,0-1,0 1,0-1,0 0,0 1,0-1,0 0,0 1,0-1,0 0,-1 1,1-1,0 1,0-1,-1 0,1 1,0-1,-1 1,1-1,0 1,-1-1,1 1,-1-1,1 1,-1 0,1-1,-1 1,0-1,-7-5,5 3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35.804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40.677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60 131,'-1'6,"1"1,-1-1,-1 0,1 0,-1 0,0 0,-4 7,-7 24,13-37,0 1,0 0,0 0,0-1,0 1,0 0,0-1,0 1,0 0,0 0,0-1,1 1,-1 0,0-1,1 1,-1 0,0-1,1 1,-1-1,1 1,-1-1,1 1,-1-1,1 1,-1-1,1 1,0-1,-1 1,2-1,25 11,-4-2,-23-9,0 0,0 1,0-1,0 0,1 0,-1 0,0 0,0 0,0 0,0 0,0 0,0 0,0 1,0-1,0 0,0 0,0 0,0 0,0 0,0 0,0 1,0-1,0 0,0 0,0 0,0 0,0 0,0 0,0 1,0-1,0 0,0 0,0 0,0 0,0 0,0 0,0 0,0 1,0-1,0 0,0 0,-1 0,1 0,0 0,0 0,0 0,0 0,0 0,0 0,0 1,0-1,-1 0,1 0,-11 1,-11-2,15-1,3 1,1 0,-1 0,0 0,0 0,0 1,0 0,-7 0,11 0,-1 0,0 1,1-1,-1 0,1 0,-1 1,0-1,1 0,-1 1,1-1,-1 0,1 1,-1-1,1 1,0-1,-1 1,1-1,-1 1,1-1,-1 2,1 0,-1 0,1-1,0 1,0 0,0 0,0 0,0-1,0 1,0 0,0 0,1 2,3-8,-1 0,0 0,0-1,-1 1,1-1,3-7,2-9,1 0,12-21,-4 9,34-94,-49 119,-2 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39:54.399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48 35,'-20'-2,"0"-1,0 0,0-2,1 0,-23-10,36 14,6 4,15 11,22 17,-35-30,-1 0,1 0,-1 0,1 0,-1 0,1 0,0 0,-1 0,1-1,0 1,0-1,0 1,-1-1,3 0,-2 0,0-1,-1 1,1-1,-1 0,1 1,-1-1,1 0,-1 0,1 0,-1 0,2-2,9-7,-11 10,1-1,-1 1,0 0,0-1,0 1,1 0,-1 0,0 0,0-1,1 1,-1 1,0-1,0 0,1 0,-1 0,0 1,0-1,0 0,1 1,0 0,31 17,-11-6,6 3,0 0,-1 2,-1 1,-1 1,0 2,41 43,-52-47,0 1,20 33,-15-21,158 232,-151-222,-18-27,0 0,1 0,0-1,1-1,1 1,22 18,92 49,-17-12,-68-37,-1 2,-2 1,61 69,-91-92,0 0,-1 0,0 1,0 0,5 16,9 17,-9-27,1 1,1-2,0 0,1 0,1-1,20 16,-27-25,-1 0,2 0,-1 0,1-1,0-1,0 1,0-1,0-1,16 4,-18-6,1 0,-1 0,0-1,1 0,-1 0,1-1,-1 0,1 0,-1-1,0 0,0 0,0 0,9-6,-14 7,0 0,0 0,-1 0,1 0,0 1,0-1,0 1,0-1,0 1,0-1,0 1,0 0,0 0,0 0,0 0,0 0,1 1,-1-1,-1 1,1-1,0 1,0 0,0-1,0 1,0 0,0 0,-1 1,1-1,-1 0,1 0,2 4,10 5,10 8,2-1,0-1,0-2,46 19,-58-28,0-1,0 0,1-1,-1-1,1 0,0-1,0-1,26-2,-40 2,1 0,-1 0,0 0,1 0,-1 0,0-1,0 1,1 0,-1-1,0 1,0-1,1 1,-1-1,0 0,0 0,0 1,0-1,0 0,0 0,1-2,-1 1,-1-1,1 1,0-1,-1 1,0-1,0 1,0-1,0 1,0-4,-1-1,1-10,1 13,-1-1,0 1,0-1,-1 1,1-1,-1 1,0-1,0 1,-1 0,1 0,-1-1,-3-5,3 6,0 0,1 0,-1 0,1 0,0 0,0 0,1-1,-1-6,0 6,1 0,-1 0,0 0,0 0,0 0,-5-9,-7-11,-1 1,-1 0,-1 0,-1 2,-1 0,-32-29,44 45,-1-1,1 0,1 0,-1-1,1 1,1-1,-1 0,-4-14,-14-24,20 42,-1 0,1 0,-1 0,0 0,1 0,-10-5,10 7,1 1,-1-1,1 0,0 0,-1 0,1 0,0 0,0 0,0 0,1-1,-1 1,1-1,-1 0,1 1,0-1,0 0,0 0,0 0,0 1,1-1,-1 0,1-4,0 4,-1-1,1 1,0 0,-1 0,0 0,0 0,0 0,0 0,0 0,0 1,-1-1,1 0,-1 1,0-1,0 1,0-1,-3-2,-7-9,13 15,-1-1,0 1,0-1,1 0,-1 1,0-1,1 0,-1 1,1-1,-1 0,1 1,-1-1,0 0,1 0,-1 0,1 1,-1-1,1 0,-1 0,1 0,-1 0,1 0,-1 0,1 0,-1 0,1 0,-1 0,1 0,-1 0,1 0,-1-1,1 1,-1 0,1 0,-1 0,1-1,-1 1,0 0,1-1,-1 1,1 0,-1-1,0 1,1 0,-1-1,0 1,0-1,1 1,-1-1,0 1,0-1,0 1,1 0,-1-1,0 1,0-1,0 1,0-1,0 1,0-1,0 0,0 1,0-1,0 1,0 0,-1-1,1 1,0-1,6 7,1 0,0 0,0-1,13 8,22 19,16 37,-43-51,20 29,-4-4,8 0,-29-32,1 0,-2 0,1 1,7 14,46 78,-27-62,-32-39,0 1,1 0,-2 0,1 0,0 0,-1 1,0 0,0-1,-1 1,1 0,-1 0,0 1,0-1,0 0,-1 1,0-1,1 10,-4 1,1-12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8:10.479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56,'0'-1,"0"-3,0-1,0-1,1 0,1-1,0 1,1 0,0 0,1 1,-1 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8:16.106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229 1,'-2'2,"-1"0,1 1,0 0,-1-1,1 1,1 0,-1 0,0 0,1 0,-1 0,1 1,-1 2,0 0,0-2,-1-1,1 0,-1 0,1 0,-1 0,0 0,0-1,0 1,0-1,-5 2,4-1,0 0,0 0,0 0,0 0,1 1,-1-1,-3 6,4-5,0 0,-1 0,1 0,-1 0,0-1,1 1,-2-1,-7 5,-14 11,-1 10,23-23,-1 0,0 0,-1-1,1 0,-8 6,67-83,-53 7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8:32.370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2:02.307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782 71,'-13'149,"13"-139,-1 15,2 0,0 1,2-1,0-1,11 40,-4-38,1 1,2-2,0 1,1-2,30 38,-39-56,-1 0,0 0,0 0,-1 1,0-1,0 1,3 9,-6-11,1-1,-1 1,1 0,-2-1,1 1,0 0,-1-1,0 1,0 0,0-1,0 1,-4 6,1-2,-1 1,-1-1,1-1,-2 1,1-1,-1 0,0 0,0-1,-1 0,0 0,-15 9,-4 5,15-12,6-5,0 0,0 0,1 1,0 0,0 0,0 0,0 0,1 1,0 0,-5 9,14-17,1 0,-1 0,1 1,-1 0,11-1,-15 2,0 0,0 0,0 0,0 1,0-1,0 0,0 1,0-1,-1 0,1 1,0-1,0 1,0-1,-1 1,1 0,0-1,-1 1,1 0,0 0,-1-1,1 1,-1 0,1 0,-1 0,1 0,-1 0,0-1,0 1,1 0,-1 0,0 0,0 0,0 0,0 0,0 0,0 0,0 0,0 0,-1 1,1-1,0 0,0 0,0 0,-1 0,1 0,0 0,1 0,-1 0,0 0,0 0,0 0,0 0,1 0,-1 0,0 0,1 0,-1-1,1 1,-1 0,1 0,0 0,-1 0,1-1,0 1,-1 0,1-1,0 1,0-1,-1 1,1-1,0 1,0-1,0 1,0-1,0 0,0 1,0-1,0 0,0 0,0 0,1 0,0 0,0 0,-1 0,1 0,0 0,-1-1,1 1,-1 0,1-1,0 0,-1 1,1-1,-1 0,0 0,1 1,-1-1,1 0,-1-1,0 1,0 0,2-2,16-34,-18 34,0-1,0 1,0-1,1 1,0 0,-1-1,1 1,1 0,-1 0,0 0,1 1,-1-1,1 0,0 1,6-4,10-1,0 2,1 0,21-2,0 0,-22 5,1 2,-1 0,0 1,0 0,0 2,30 7,-27-5,12-1,-1-1,57-1,20 0,-85 1,0 1,0 1,0 2,0 0,39 18,-124-21,-21-5,-92 3,0 22,136-19,1 2,-56 17,-3 1,-54-4,56-11,59-5,1-1,-64 17,83-18,10-3,1 1,-1-1,1 1,0 0,-1 0,1 0,0 1,-1-1,1 1,-3 2,42-9,251-63,-70 19,-141 32,-51 13,0-1,0-2,-1 0,47-22,-68 27,3-1,-1 0,1 0,0-1,-1 1,0-1,0-1,0 1,0-1,-1 0,7-8,-3-2,-1-1,-1 1,0-1,-1-1,0 1,-2-1,0 0,1-21,0 6,1-12,-2-1,-2-63,-4 84,-2 1,0-1,-1 1,-16-40,-11-36,4 12,9 56,-2-4,21 33,1 0,-1 1,0-1,1 0,-1 0,1 0,-1 0,1 0,0 0,0 0,0 0,0 0,0 0,1 0,-1 1,1-4,0 4,0 0,0 0,-1 0,1 0,0 1,0-1,0 0,0 1,0-1,0 1,0-1,0 1,0 0,0-1,0 1,0 0,1 0,-1 0,0-1,0 1,0 0,1 1,34 0,-22 0,8 1,0 1,0 1,-1 0,23 9,-8-3,-8-3,-21-6,-1 0,1 0,-1 1,1 0,-1 0,1 1,-1 0,0 0,-1 0,1 1,0-1,7 8,-3 1,0-1,-2 2,15 24,-6-8,37 73,-49-91,2 3,-1 0,0 0,-1 0,0 1,-1 0,-1 0,0 0,0 18,3 35,-5-64,4 51,-5 110,0-163,0 0,-1-1,1 1,-1 0,1 0,-1 0,0 0,0-1,0 1,0 0,0 0,0-1,0 1,-1-1,1 1,0-1,-1 0,1 0,-4 2,1-1,0 1,0-1,0-1,-1 1,1-1,-1 0,0 0,-4 1,-1-1,0-1,0 0,0 0,1-1,-1 0,0-1,-14-4,-18-11,1-1,1-3,-41-28,71 43,-4-2,1-1,-19-16,28 20,0 1,0 0,0-1,1 0,0 0,0 0,0 0,0-1,1 1,-2-8,-7-29,8 29,0 0,-1-1,0 1,-1 0,0 1,-1-1,-9-13,13 25,1 0,0 0,0 0,0 1,-1-1,1 0,0 0,-1 1,1-1,0 1,-1-1,1 1,-1 0,1 0,-1-1,1 1,-1 0,-2 1,-35 4,12-1,-152-11,156 3,0 0,-28-10,31 8,0 1,-1 1,-26-3,36 8,0 0,0 0,0 1,-13 4,-7 1,-103 28,128-32,-1 0,1 0,0 1,0 0,0 1,1-1,-1 1,1 0,-5 6,-3 2,-85 93,87-91,10-13,0-1,0 1,0 0,0 0,0-1,-1 1,1-1,0 1,-1-1,0 0,1 1,-3 0,4-3,0 1,0 0,-1-1,1 1,0 0,0-1,0 1,-1 0,1-1,0 1,0-1,0 1,0-1,0 1,0 0,0-1,0 1,0-1,0 1,0-1,0 1,0 0,0-1,0 1,0-1,1 1,-1 0,0-1,0 1,1-1,-1 1,0 0,1-1,5-17,39-65,-24 42,45-63,-16 23,24-33,-70 111,-1-1,1 1,0 0,0 0,0 1,0-1,0 1,0-1,1 1,-1 1,1-1,0 1,-1-1,1 1,0 1,0-1,0 1,9 0,7 1,1 1,37 8,-46-7,-1 2,1 0,-1 0,14 9,10 4,86 33,-120-50,0 1,0-1,-1 1,1 0,-1 0,1-1,-1 1,0 0,1 0,-1 0,0 1,0-1,0 3,12 37,-9-26,22 60,-13-42,-2 0,-1 1,6 44,-11-26,-2 0,-6 71,0-69,6 70,-3-77,-5 53,-2 16,8-88,0-16,-1 0,-2 22,0-34,1-1,-1 1,0-1,1 0,-1 0,0 0,1 0,-1 0,0 0,1 0,-1 0,0-1,1 1,-1-1,-2 0,-10-2,-98 9,19 1,-31-1,16-2,57 0,-69-6,94 0,-1 0,1 2,-1 1,-40 6,-28 16,62-13,-68 9,91-18,3-1,0 1,0-1,0 1,0 1,1-1,-1 1,0 0,-10 5,17-6,0 0,0-1,0 1,0 0,0-1,0 1,0-1,1 1,-1 0,0-1,0 1,0-1,1 1,-1-1,0 1,1 0,-1-1,0 1,1-1,-1 1,1-1,-1 0,0 1,1-1,0 1,-1-1,1 0,-1 0,1 1,-1-1,1 0,-1 0,1 1,0-1,23 12,10 0,0-1,37 6,-47-12,-4 0,0-2,0 0,26 0,140 4,-13-2,-133-4,0-1,0-2,51-10,84-16,4-4,6-12,-133 34,-48 9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2:08.446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398,'25'0,"0"2,38 7,-51-6,21 0,-32-4,1 1,-1-1,1 1,-1-1,1 1,-1-1,0 0,1 0,-1 0,0 0,0 0,0 0,1 0,-1 0,0-1,0 1,-1 0,1-1,1-1,0 0,0 1,0-1,0 1,0 0,0 0,1 0,-1 0,1 0,-1 0,1 0,0 1,0 0,0-1,3 0,50-11,-9 2,-40 9,0 0,-1 1,1 0,0 0,9 0,-9 1,-1 0,1-1,0 0,-1 0,9-3,-14 4,-1 0,1 0,-1 0,1 0,0 0,-1-1,1 1,-1 0,1 0,0-1,-1 1,1-1,-1 1,1 0,-1-1,1 1,-1-1,0 1,1-1,-1 1,1-1,-1 1,0-1,0 0,1 1,-1-1,0 1,0-1,0 0,0 1,1-1,-1 0,0 1,0-1,0 0,-1 1,1-1,0 0,0 1,0-1,0 1,-1-1,1 0,0 1,-1-2,-21-21,17 18,3 2,0-1,0 0,0 0,0 0,1 0,0-1,0 1,0 0,0 0,1-1,0 1,0-5,-5-24,-2 12,5 15,-1-1,1 1,1-1,-1 1,1-1,0 0,1 0,-1 0,1 0,1 1,0-9,2-8,-3 17,1 0,0 1,0-1,0 0,0 0,4-7,-4 12,-1 1,1 0,0-1,-1 1,1 0,0 0,-1 0,1 0,0 0,0 0,-1 0,1 0,0 0,-1 0,1 0,0 0,-1 1,1-1,0 0,-1 0,1 1,-1-1,1 0,1 2,23 11,-15-7,-3-3,0 0,-1 1,1-1,-1 1,1 1,-1-1,6 7,-10-8,1 0,-1 1,0-1,0 0,0 1,-1-1,1 1,-1-1,0 1,0 0,0 0,-1-1,1 1,-1 0,0 7,-3 16,1-21,1 0,1 0,-1 0,1 12,1-17,-1 0,0 0,0 0,1 1,-1-1,0 0,1 0,-1 0,1 0,-1 0,1 0,0 0,0 0,-1 0,1-1,0 1,0 0,0 0,0 0,0-1,0 1,0-1,0 1,0-1,0 1,0-1,0 1,0-1,3 0,1 2,0-1,0 0,0 1,0 0,8 5,-11-6,0 0,0 1,0-1,0 0,-1 1,1-1,0 1,-1 0,1 0,-1-1,0 1,1 0,-1 0,0 0,1 4,-1-4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2:10.955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41'1,"60"10,-88-9,11 1,0 1,30 10,-38-9,27 10,-42-14,1 0,0 0,-1 0,1 0,-1 0,0 0,1 1,-1-1,0 0,0 1,0-1,0 1,0-1,0 1,0-1,0 1,-1 0,1-1,0 1,-1 0,1 2,-1-3,0-1,0 1,0-1,0 1,-1-1,1 0,0 1,0-1,0 1,0-1,-1 1,1-1,0 1,0-1,-1 0,1 1,0-1,-1 1,1-1,0 0,-1 0,1 1,0-1,-1 0,1 1,-1-1,1 0,-1 0,1 0,-1 0,1 1,-1-1,1 0,-1 0,0 0,-19 0,16 0,-2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3:02.254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550 1725,'-17'1,"0"1,0 1,0 1,1 0,-22 9,-39 9,68-19,0-1,-1-1,1 0,0 0,0-1,-1 0,1 0,0-1,-14-3,15 3,-1 1,0-1,0 2,1-1,-1 1,0 1,1 0,-1 0,1 0,-1 1,1 1,0-1,-11 8,17-11,-35 23,36-23,-1 1,1 0,0 0,-1 0,1 0,0 0,0 0,0 1,0-1,0 0,0 1,0-1,0 0,0 1,1-1,-1 1,1-1,-1 1,1-1,-1 1,1 0,0 2,3-1,1 1,0-1,0 0,1-1,-1 1,0-1,1 1,0-1,7 2,45 13,-47-14,29 13,-39-16,1 1,-1-1,1 0,-1 0,1 1,-1-1,0 1,1-1,-1 0,1 1,-1-1,0 1,1-1,-1 1,0-1,0 1,1-1,-1 1,0-1,0 1,0-1,0 2,0-1,0-1,-1 1,1 0,-1 0,1-1,-1 1,1 0,-1-1,1 1,-1 0,1-1,-1 1,0-1,0 1,1-1,-1 0,0 1,0-1,1 0,-2 1,15-5,-1 0,1 1,1 1,-1 0,0 1,0 0,1 1,20 2,7-1,-48 3,-20 6,36-10,0 0,0-1,0 0,0 0,0-1,-1 0,1 0,-1-1,15-7,-14 7,0 1,0 1,0 0,-1 0,1 0,0 1,0 1,13 1,12 0,-21-2,-9 0,1 0,-1 0,1 0,-1 0,1-1,-1 0,8-2,-11 2,1 1,-1-1,0 0,1 0,-1-1,0 1,0 0,0 0,0 0,0-1,0 1,0 0,-1-1,1 1,0-1,-1 1,1-1,-1 1,0-1,1 0,-1 1,0-1,0 1,0-1,0 0,-1-1,2-27,-1 7,0 0,-1 0,-1 0,-7-25,4 25,-2 1,-1-1,-1 1,-22-38,28 57,0 0,0 1,0 0,-1 0,1 0,-1 0,1 1,-1-1,0 1,-6-2,-18-7,25 8,0 0,0 0,0 0,1 0,-1 0,1-1,-1 1,1-1,0 0,0 1,0-1,0 0,-2-5,2 2,1 0,-1 0,1 0,0 0,1 0,-1 0,1-6,0-6,-2 0,-1 0,-8-35,-2-2,12 52,0-1,1 0,-1 0,1 0,0 0,0 0,1 0,-1 0,1 0,0 0,0 0,0 0,0 1,1-1,2-5,-3 7,1 1,0-1,-1 0,1 1,0 0,0-1,0 1,-1 0,1 0,1 0,-1 0,0 0,0 1,0-1,0 1,1-1,-1 1,0 0,0 0,1 0,-1 0,0 0,0 0,1 1,-1-1,0 1,4 1,22 3,-23-5,0 1,0 0,0 0,0 0,0 0,-1 1,1 0,-1 0,1 0,-1 0,6 5,-5-7,-6-8,2 2,5 13,64 93,-12 24,-44-91,-2-7,-6-13,0 0,0 0,-2 1,1-1,-2 1,0 0,0 0,0 23,-6-10,1 10,2-35,1 0,-1-1,1 1,0 0,-1 0,1-1,0 1,0 0,0-1,0 1,1-1,-1 1,0-1,0 0,1 0,-1 1,1-1,3 2,-5-3,0 0,0 0,0 0,0 0,0 0,1 0,-1 1,0-1,0 0,0 0,1 0,-1 0,0 0,0 0,0 0,1 0,-1 0,0 0,0 0,0 0,1 0,-1 0,0 0,0 0,0 0,0 0,1 0,-1 0,0-1,0 1,0 0,1 0,-1 0,0 0,0 0,0 0,0-1,0 1,1 0,-1 0,0 0,0 0,0-1,0 1,0 0,0 0,0 0,0 0,0-1,0 1,0 0,0 0,0 0,0-1,0 1,0 0,-1-18,-3 7,7 24,10 25,-11-32,1 0,-1 0,0 0,-1 0,0 0,1 1,-1 11,-1-17,0-1,0 1,0-1,0 1,0-1,0 1,0-1,-1 0,1 1,0-1,0 1,0-1,-1 1,1-1,0 0,0 1,-1-1,1 0,0 1,-1-1,1 0,0 1,-1-1,1 0,-1 0,1 1,0-1,-1 0,1 0,-1 0,1 0,-1 1,-21-1,-2 0,23 1,1-1,-1 0,0 0,1 0,-1 1,1-1,-1 0,0 1,1-1,-1 0,1 1,-1-1,1 1,-1-1,1 1,-1-1,1 1,-1-1,1 1,0-1,-1 1,1 0,0-1,0 1,-1 0,1-1,0 1,0 1,-19 57,19-57,0 0,-1 0,1 0,-1-1,1 1,-1 0,0 0,0-1,0 1,0-1,0 1,0 0,0-1,0 0,-1 1,1-1,-1 0,1 0,-3 2,0-2,0 1,0-1,0 0,0 0,0 0,-7 0,-23 4,44-4,36-2,-39 0,0 1,0-1,0 1,0 0,0 1,0 0,-1 0,1 0,9 4,-8-3,1 0,0 0,-1-1,1 0,9 0,-17-1,0 0,-1 0,1 0,0 0,-1-1,1 1,-1 0,1 0,-1-1,1 1,0 0,-1-1,1 1,-1 0,1-1,-1 1,0-1,1 1,-1-1,1 1,-1-1,0 1,1-1,-1 1,0-1,0 0,1 1,-1-1,1-24,-2 19,-1 0,1 0,-1-1,0 2,-5-10,0 5,0 1,-1 0,-14-14,12 14,2 0,-1 0,-6-12,11 16,0-1,1 0,0-1,1 1,-3-8,4 12,1 1,-1-1,1 0,0 0,-1 0,1 1,0-1,0 0,0 0,0 0,1 0,-1 0,0 1,1-1,-1 0,1 0,0 1,0-1,-1 0,1 1,0-1,2-2,-2 3,-1 1,0-1,1 1,-1-1,0 0,0 1,0-1,0 1,0-1,1 0,-1 1,0-1,0 0,-1 1,1-1,0 0,0 1,0-1,0 1,0-1,-1 0,1 1,0-1,-1 1,1-1,0 1,-1-1,1 1,-1-1,1 1,-1-1,1 1,-1 0,1-1,-1 1,0-1,-28-20,18 13,-102-99,82 77,2 5,0 2,-2 0,-38-19,-4-4,63 38,-35-21,2-2,-58-54,90 75,-1 0,0 1,0 1,-1 0,0 1,0 0,-16-5,4 3,0 1,-1 1,-29-4,49 10,-84-13,-137-3,221 17,-1 1,0-1,0 2,0-1,1 1,-1 0,0 0,1 0,-8 5,-3 3,-29 22,-1 1,40-30,1 0,-1-1,0 0,0 0,0-1,0 0,0 0,0-1,0 0,-13-1,-30 3,20 0,1 0,-59-5,43-3,36 4,0 1,0-1,0 2,0-1,0 1,-1 0,1 1,0 0,0 1,0 0,0 0,-9 4,7-2,0-1,-1 0,0-1,1-1,-1 0,0 0,-15-2,-29 3,8 1,30-2,1 0,-25 5,21-2,-1-2,-26 0,42-2,-180 13,168-10,15-2,0-1,0 1,0-1,0 0,0 0,0 0,0 0,-5-1,7 1,0-1,0 1,1-1,-1 0,0 1,0-1,0 0,1 0,-1 1,0-1,1 0,-1 0,1 0,-1 0,1 0,-1 0,1 0,0 0,-1 0,1 0,0 0,0 0,0 0,0 0,0-1,0 1,0 0,0 0,1-1,6-55,-4 46,-1 1,-1 0,0 0,0-1,-1 1,0-1,-3-14,1 20,-1 1,1-1,-1 1,0 0,0 0,-1 0,-4-5,3 4,0 0,1 0,0 0,0-1,0 1,-3-9,6 13,1 0,0 0,0-1,-1 1,1 0,0 0,0-1,0 1,0 0,0 0,1-1,-1 1,0 0,1 0,-1 0,1 0,-1-1,1 1,-1 0,1 0,0 0,-1 0,1 0,0 0,0 0,0 0,0 1,0-1,0 0,0 0,0 1,0-1,0 1,0-1,1 1,-1-1,2 1,2-2,-1 1,0 0,1 0,-1 0,0 1,1-1,-1 1,7 1,-7-1,0 0,-1 0,1 0,0 0,0 0,-1-1,1 0,0 1,-1-2,1 1,-1 0,1-1,3-2,-2 1,-1-1,0 0,0-1,0 1,0-1,-1 0,1 0,-1 0,-1 0,1-1,-1 1,0-1,0 1,2-10,12-29,-13 40,0 0,0 0,0 1,1-1,-1 1,8-5,13-14,-16 10,-1 0,0 0,-1-1,0 1,8-27,-9 23,0 2,1-1,1 0,10-15,-6 14,-6 10,0-1,-1 0,0 0,0 0,0 0,-1-1,3-9,12-47,13-60,-22 72,2-99,-11 139,1 8,0 0,-1 1,0-1,0 0,0 1,0-1,-1 1,1-1,-1 0,-2-4,3 8,-1 0,0 0,0 1,0-1,1 0,-1 0,0 1,0-1,1 0,-1 1,0-1,1 1,-1-1,0 1,1 0,-1-1,1 1,-1-1,1 1,-1 0,1 0,-1 1,-13 17,14-19,-60 93,49-56,8-23,0 0,-2 0,0 0,-6 13,1-7,8-15,0 0,-1 0,1-1,-1 1,0-1,0 1,-4 3,10-13,0 1,-1-1,1 0,-1-1,0 1,1-7,4-6,-2 6,-2 8,-1 0,0-1,0 1,-1-1,1 1,-1-1,0 0,0 1,0-7,-1 11,0 0,0-1,0 1,0 0,0 0,0 0,0 0,0-1,0 1,-1 0,1 0,0 0,0 0,0 0,0-1,0 1,0 0,-1 0,1 0,0 0,0 0,0 0,0 0,0 0,-1 0,1-1,0 1,0 0,0 0,0 0,-1 0,1 0,0 0,0 0,0 0,-1 0,1 0,0 0,0 0,0 0,0 0,-1 1,-10 5,-8 12,17-16,-4 5,1 1,-1 0,1 1,1-1,0 1,0 0,-5 16,-4 9,-20 40,-21 50,11-23,-65 115,128-262,11-17,-10 26,31-74,-39 79,20-69,-36 109,-2 0,1-1,-10 14,-12 18,8-3,-30 42,-57 103,95-162,0 1,-12 40,0-1,-19 36,36-86,1 1,1-1,0 1,1 0,-2 13,4-22,0-1,0 1,0-1,0 1,0-1,0 1,0-1,0 1,0-1,1 1,-1-1,0 1,0-1,1 1,-1-1,0 1,1-1,-1 0,1 1,-1-1,0 1,1-1,-1 0,1 0,-1 1,1-1,-1 0,1 0,-1 1,1-1,-1 0,1 0,0 0,-1 0,1 0,-1 0,1 0,-1 0,1 0,-1 0,1 0,-1 0,1 0,-1-1,1 1,-1 0,1 0,0-1,34-12,-26 10,143-47,-155 52,0 1,0-1,1 1,-1-1,0 1,1 0,0 0,0 0,0 0,-2 3,-19 37,-34 98,55-139,1 0,0-1,-1 1,0 0,1 0,-1-1,0 1,0-1,0 0,-2 2,-16 14,2 9,12-16,0 0,0-1,-2 0,1 0,-10 8,9-9,2 0,-1 0,1 0,0 1,1 0,0 0,0 0,1 1,1-1,-1 1,1 0,1 0,0 0,0 1,1-1,1 0,0 1,0-1,1 0,3 18,11 2,-12-26,-1 0,1 0,-1 1,0-1,0 1,1 5,-3-9,1 0,-1 0,0 1,0-1,1 0,-1 0,1 0,-1 0,1 0,-1 0,1 0,0 0,0 0,-1 0,1 0,0 0,0-1,0 1,0 0,0 0,0-1,0 1,0-1,0 1,0-1,0 1,2-1,15 10,17 36,-31-42,1 1,-1-1,1-1,0 1,0-1,0 0,1 0,-1 0,1-1,10 4,2 2,0 0,30 20,12 6,15-3,-66-28,0-1,1-1,-1 0,0 0,1-1,0 0,-1-1,12-1,-16 1,40-8,-35 6,-1 1,0 0,1 1,12-1,-9 3,0 0,24 7,-25-5,1-1,-1 0,18 0,48 0,-37 0,62-6,-103 4,0 0,0 0,0 0,0 0,0 0,0 0,0 0,-1 0,1 0,0 0,0 0,0 0,0 0,0 0,0 0,0 0,0 0,0 0,0 0,0 0,0 0,0-1,-1 1,1 0,0 0,0 0,0 0,0 0,0 0,0 0,0 0,0 0,0 0,0 0,0-1,0 1,0 0,0 0,0 0,0 0,0 0,0 0,0 0,0 0,0 0,0 0,0 0,0-1,0 1,0 0,0 0,1 0,-1 0,0 0,0 0,0 0,0 0,0 0,0 0,0 0,0 0,0 0,0 0,0 0,0 0,1-1,-13-6,-15-5,-20-2,44 12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3:56.878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291 2010,'0'1,"-1"0,1 1,0-1,0 1,0-1,0 0,0 1,1-1,-1 0,0 1,0-1,1 0,-1 1,1-1,0 0,-1 0,1 1,0-1,-1 0,1 0,0 0,0 0,0 0,0 0,0 0,2 0,-1 0,1-1,0 0,0 1,0-1,0-1,-1 1,1 0,0-1,0 1,0-1,-1 0,4-1,15-3,1 1,0 2,-1 0,1 1,0 1,30 4,128 2,-142-2,73 4,68-14,-155 4,-1 1,1 1,24 3,-40-3,1 1,-1-1,1-1,-1 0,1 0,-1 0,1-1,-1 0,0-1,0 0,0 0,13-8,-11 6,0 0,0 0,-1-1,0 0,0-1,12-11,-9 0,-1 0,8-19,-6 12,63-106,-72 120,0-1,0 0,-1 0,-1 0,0 0,1-24,2-15,3-41,-2-82,-6 45,0 128,0 1,0-1,0 1,1 0,-1-1,0 1,0-1,0 1,1 0,-1-1,0 1,1 0,-1-1,0 1,1 0,-1-1,0 1,1 0,-1 0,0-1,1 1,-1 0,1 0,-1 0,1 0,-1 0,0-1,1 1,-1 0,2 0,20 2,19 11,-39-12,0 0,0 1,0-1,1 0,-1-1,0 1,0 0,0-1,1 1,-1-1,0 0,1 1,-1-1,0 0,1-1,-1 1,0 0,1-1,3 0,-3-2,1 1,-1-1,1 0,-1 0,0 0,0 0,0-1,0 1,2-6,-5 9,0 0,0 0,1-1,-1 1,0 0,0 0,1 0,-1-1,0 1,1 0,-1 0,0 0,0 0,1 0,-1 0,0 0,1 0,-1 0,0 0,0 0,1 0,-1 0,0 0,1 0,-1 0,0 0,1 0,-1 0,0 0,0 0,1 1,-1-1,0 0,0 0,1 0,-1 0,0 1,0-1,1 0,-1 0,0 1,0-1,0 0,0 0,1 1,-1-1,0 0,0 1,13 21,-3-6,-1-10,-22-22,-22-22,4 0,27 32,0 0,0 0,0 1,-1 0,0 0,0 0,0 0,-10-6,-6-2,-2 1,1 0,-2 2,1 1,-27-7,35 14,1 0,0 0,-1 1,1 1,-21 3,25 0,13 4,-2-6,0 0,0 0,1-1,-1 1,0 0,1 0,-1-1,0 1,1-1,-1 1,4 0,-4-1,-1 0,1 0,0 1,0-1,0 0,0 0,0 0,0 0,0 0,0 0,0 0,0-1,-1 1,1 0,0-1,0 1,0 0,0-1,0 1,-1-1,1 1,0-1,0 1,-1-1,1 0,0 1,-1-1,1 0,-1 1,1-1,-1 0,1 0,-1 0,0 0,1 1,-1-1,0 0,0 0,1 0,-1 0,0 0,0 0,0 0,0 0,0 0,0 0,0 1,-1-1,1-2,-1 0,-1-1,1 0,0 0,-1 1,0-1,0 1,0 0,0-1,-1 1,-4-5,4 5,1 0,-1-1,1 0,0 1,-1-1,2 0,-3-6,-14-22,0 7,0 0,2-2,-15-29,28 48,0 0,0 0,1 0,0 0,-1-15,3 23,1 0,-1 0,1-1,-1 1,0 0,1 0,-1 0,1 0,-1 0,1 0,-1 0,0 0,1 0,-1 0,1 0,-1 0,1 0,-1 0,1 0,-1 0,1 0,-1 0,0 0,1 1,-1-1,1 0,-1 0,0 1,1-1,-1 0,0 1,1-1,-1 0,0 1,1 0,16 11,-10-4,-1 0,-1 1,1 0,-1 1,-1-1,0 1,0 0,-1 0,3 13,7 19,-10-32,0 1,-1 0,-1 0,1 12,7 33,-9-56,0-1,0 1,0-1,0 1,0-1,0 1,0 0,0-1,0 1,0-1,0 1,0 0,0-1,0 1,0-1,1 1,-1 0,0-1,0 1,0-1,1 1,-1 0,0 0,1-1,-1 1,0 0,1-1,-1 1,0 0,1 0,-1 0,1-1,0 1,0-1,1 1,-1 0,0 0,0-1,0 1,1 0,-1 0,0 0,0 1,0-1,1 0,-1 0,0 1,0-1,2 1,18 7,-15-7,0 1,0 0,-1 0,1 1,-1 0,0 0,0 0,0 0,6 6,8 18,-17-22,0-1,0-1,1 1,0 0,0-1,0 1,0-1,0 0,1 0,3 3,17 9,-9-5,-1-1,1-1,0 0,23 8,-38-16,1 0,0 1,0-1,0 0,0 0,-1 0,1 0,0 0,0 0,0 0,0 0,-1 0,1 0,0 0,0 0,0-1,0 1,-1 0,1-1,0 1,0 0,-1-1,1 1,0-1,0 1,-1-1,1 0,-1 1,1-1,-1 0,1 1,-1-1,1 0,-1 1,1-1,-1 0,0 0,0 0,1 1,-1-1,0 0,0 0,0 0,0-1,0 0,1 0,-1 0,-1 0,1 0,0 0,0 1,-1-1,1 0,-1 0,1 0,-1 1,0-1,0 0,0 1,0-1,0 1,0-1,0 1,0-1,-3-1,-2-2,0-1,1 1,-1-1,1 0,0-1,1 1,0-1,-7-13,6 11,0 0,0 0,-1 0,-12-13,-180-182,101 114,80 71,3 5,1 0,-28-20,28 24,1-1,1 1,-16-21,18 21,0-1,-1 1,0 0,-22-15,-13 4,35 17,0-1,0 1,-13-10,-2-1,-48-23,-51-12,100 42,0 0,-1 1,0 1,-27-2,37 5,-2 0,-2-1,1 2,0 1,0 0,-1 1,1 1,0 1,0 0,-1 2,-32 10,22-3,-35 19,55-25,1 0,0 0,0 1,0 0,0 1,1 0,0 0,-7 9,9-8,0 0,0 1,1-1,0 1,0 0,1 0,0 0,1 0,0 1,0-1,1 1,0 17,1-26,1 0,-1 0,0 0,1 0,-1 0,0 0,1 0,0 0,-1 0,1 0,-1 0,1 0,0 0,0-1,0 1,-1 0,1-1,0 1,0 0,0-1,0 1,0-1,0 1,0-1,0 0,0 1,0-1,0 0,0 0,1 0,-1 0,0 0,0 0,0 0,0 0,0 0,0-1,0 1,0 0,0-1,0 1,0 0,0-1,0 1,0-1,0 0,0 1,0-1,0 0,-1 0,1 1,0-1,0 0,-1 0,1 0,-1 0,1 0,-1 0,1 0,-1 0,0 0,1 0,-1 0,0 0,0-2,12-110,-11 64,-2-44,-2 77,0 0,-1 0,-11-28,13 41,1 1,0-1,-1 1,0 0,1 0,-1 0,0 0,0 0,0 0,-1 1,1-1,0 1,-4-3,-39-14,17 7,-2 0,26 10,0 0,0 0,0-1,0 1,1-1,-1 0,0 0,1 0,0-1,-1 1,1-1,0 1,0-1,1 0,-1 0,0-1,1 1,0 0,-3-7,5 10,0-1,-1 1,1-1,0 0,0 1,-1-1,1 1,0-1,-1 1,1-1,0 1,-1-1,1 1,-1 0,1-1,-1 1,1-1,-1 1,1 0,-1 0,1-1,-1 1,1 0,-1 0,0 0,1-1,-1 1,1 0,-1 0,0 0,0 0,-19 10,5-1,13-7,0 0,0 0,0 0,0 0,0 0,1 1,-1-1,1 1,-1-1,1 1,0-1,0 1,0-1,0 1,1 0,-1 2,-10 23,5-16,0 0,1 1,1 0,0 0,-3 15,-3 12,5-23,-19 51,24-68,0 0,0 1,0-1,0 0,-1 0,1 1,0-1,0 0,0 1,0-1,0 0,0 1,0-1,0 0,0 1,0-1,0 0,0 1,0-1,0 0,0 1,0-1,0 0,1 1,-1-1,0 0,0 0,0 1,0-1,1 0,-1 1,0-1,0 0,1 0,-1 0,0 1,0-1,1 0,-1 0,0 0,1 1,19 0,19-10,-37 8,1 0,-1-1,0 1,0-1,0 1,0-1,0 0,-1 0,1 0,-1 0,1 0,-1-1,0 1,1 0,0-4,7-39,1-2,0 20,-1 1,6-30,-12 32,-3 16,1 1,1-1,-1 1,1-1,4-8,-6 15,0 1,0 0,0 0,0 0,1-1,-1 1,0 0,0 0,1 0,-1-1,0 1,0 0,1 0,-1 0,0 0,1 0,-1 0,0-1,0 1,1 0,-1 0,0 0,1 0,-1 0,0 0,1 0,-1 0,0 0,0 1,1-1,-1 0,0 0,1 0,-1 0,0 0,0 0,1 1,-1-1,0 0,0 0,1 0,-1 1,0-1,0 0,0 0,1 1,16 17,-2-2,104 32,18 7,-83-29,98 43,-222-115,29 29,23 10,1-1,-29-17,25 13,18 11,1 1,0-1,0-1,0 1,0 0,0 0,1-1,-1 1,0-1,1 1,-1-1,1 0,-1 0,1 0,0 1,0-1,0-1,0 1,-1-2,0 1,0 0,0 1,-1-1,1 1,-1 0,1 0,-1 0,0 0,0 0,1 1,-1-1,0 1,-1 0,1 0,0 0,0 0,0 0,-1 1,-4-1,-15-4,138 55,5-9,-97-31,34 8,-6-2,-25-6,32 10,-127-49,61 25,0 1,-1-1,2-1,-13-8,13 8,-1 0,0 0,1 1,-2 0,-8-3,-22-5,-47-13,66 23,0 0,-26 2,-22-2,58 1,3 1,-1-1,1 0,0 0,-1-1,-11-4,64 4,-86-15,27 9,14 8,0 0,0-1,0 1,0 0,0 0,0-1,0 1,0 0,0 0,0-1,0 1,0 0,0 0,0-1,1 1,-1 0,0 0,0 0,0-1,0 1,0 0,1 0,-1 0,0 0,0-1,0 1,0 0,1 0,-1 0,0 0,0 0,1 0,-1-1,0 1,1 0,0 0,1-1,0 0,0 1,0 0,0-1,0 1,0 0,0 0,0 0,0 0,0 0,-1 1,1-1,3 1,58 18,-48-16,0 1,-1 0,18 9,141 67,-167-78,-1-1,1 1,0-1,-1 0,1-1,0 1,-1-1,1 0,6-1,-6 0,0 1,0-1,0 1,0 1,0 0,0-1,0 2,0-1,6 3,29 13,-24-11,-1 1,25 15,-13-6,46 19,-43-21,35 20,-63-32,1 0,-1 1,0-1,1 1,-1-1,0 1,0 0,-1 0,1 1,-1-1,1 0,1 5,-3-6,-1 1,1 0,0 0,-1 0,0 0,1 0,-1 0,0 0,-1 0,1-1,0 1,-1 0,0 0,1 0,-1 0,0 0,-1-1,-1 4,-3 7,0 0,1 0,0 1,1 0,-4 20,10-33,0 1,0 0,1-1,-1 1,0-1,0 0,1 0,-1 0,1 0,-1 0,1 0,4 0,5 3,8 7,-1 0,33 27,-12-9,-40-29,0 1,0-1,1 0,-1 0,0 1,0-1,0 0,0 0,0 0,0 1,0-1,0 0,0 0,0 1,0-1,0 0,0 0,0 1,0-1,0 0,0 0,0 1,0-1,0 0,0 0,-1 0,1 1,0-1,0 0,0 0,0 0,0 1,-1-1,1 0,0 0,0 0,0 0,-1 1,1-1,0 0,0 0,0 0,-1 0,1 0,0 0,0 0,-1 0,-22 12,-25 5,9-5,-73 34,-14 4,100-43,1-2,-37 3,-12 2,60-7,-21 4,-36 11,35-12,31-5,-1-1,1 1,-1 0,1 0,-1 1,-7 3,-15 8,-132 56,-34 5,194-73,-7 2,0 0,0 0,0 0,0-1,-1 0,1-1,-1 1,1-1,-13-1,12 1,0 0,-1 0,1 1,0 0,0 0,0 1,0 0,1 0,-14 8,10-5,0 0,-25 7,26-10,4-1,0 0,-1 0,1-1,0 0,-1 0,1 0,-11-1,17 0,-1-1,0 1,1-1,-1 1,1-1,-1 1,0-1,1 1,-1-1,1 0,0 1,-1-1,1 0,-1 0,1 1,0-1,0 0,-1 0,1 1,0-1,0 0,0 0,0 0,0 1,0-1,0 0,0-1,5-29,-1 9,-11-9,7 30,0 1,0-1,-1 0,1 1,0-1,-1 1,1-1,0 1,-1-1,1 1,-1 0,1-1,-1 1,1-1,-1 1,1 0,-1-1,1 1,-1 0,1 0,-1 0,1-1,-1 1,0 0,1 0,-1 0,1 0,-1 0,0 0,1 0,-1 0,1 0,-1 0,0 0,1 1,-1-1,1 0,-1 0,0 0,1 1,-1-1,1 0,-1 1,0 0,-2 0,0 1,0-1,0 0,0 0,0 0,0-1,0 1,0-1,-6 0,6 0,0 1,0-1,0 0,0 1,0-1,0 1,0 0,0 0,1 0,-1 0,-4 3,-1 2,-2 2,0-2,-1 1,-15 7,-25 6,53-21,1 0,-1 0,1-1,-1 1,1-1,-1 1,0-1,0 0,0 0,0 0,0 0,3-4,-5 5,1 0,0 0,-1 0,1 1,-1-1,1 0,-1 0,1 0,-1-1,0 1,0 0,0 0,1 0,-1 0,0 0,0 0,0 0,0 0,-1 0,1 0,0 0,0-1,-1 1,1 0,-1 0,1 0,-1 0,1 1,-1-1,1 0,-1 0,0 0,1 0,-1 0,0 1,0-1,0 0,0 1,-1-1,2 1,0-1,-1 1,1 0,-1 0,1 0,0 0,-1 0,1 0,-1 0,1 0,-1 0,1 0,0 0,-1 0,1 0,-1 0,1 0,0 1,-1-1,1 0,-1 0,1 0,0 1,-1-1,1 0,0 0,-1 1,1-1,0 0,0 1,-1-1,1 0,0 1,0-1,-1 0,1 1,0-1,0 1,-11 23,4-8,-1-6,-3 3,0 1,-1-2,0 1,-16 11,28-22,7-4,9-6,-10 3,0-1,0 0,-1 0,0-1,0 1,-1-1,0 0,0 0,-1-1,6-14,-4-7,-5 29,0 0,0 0,0 0,0 0,0 0,0 0,0 0,0 0,0 0,0 0,0 1,0-1,0 0,0 0,0 0,0 0,0 0,-1 0,1 0,0 0,0 0,0 0,0 0,0 0,0 0,0 0,0 0,0 0,0 0,0 0,0 0,-1 0,1 0,0 0,0 0,0 0,0 0,0 0,0 0,0 0,0 0,0 0,0 0,0 0,-1 0,1 0,0 0,0 0,0 0,0 0,0 0,0 0,0 0,0 0,0 0,0-1,0 1,0 0,0 0,0 0,0 0,0 0,0 0,0 0,0 0,0 0,0 0,0-1,-10 18,-17 28,21-36,0-1,1 1,0 0,1 1,0-1,-5 19,7-20,-1 0,0-1,0 1,-1 0,0-1,0 0,-7 9,-13 24,13-8,9-27,1 1,-1-1,0 1,-1-1,1 0,-5 6,5-7,1-1,-1 1,1-1,0 1,0 0,0 0,0 0,0 0,1-1,0 1,0 0,0 0,0 0,1 0,1 5,-1-4,-1 0,1 0,-1-1,0 1,0 0,0 0,-1 0,0 0,0 0,0-1,-2 6,-5 10,-7 17,14-35,0-1,0 1,0 0,0 0,0-1,0 1,0-1,-1 1,1-1,-1 1,1-1,-1 0,-3 2,4-3,0 1,1-1,-1 0,0 0,0 0,1 0,-1 0,0 0,0 0,1-1,-1 1,0 0,0 0,1-1,-1 1,0 0,1-1,-1 1,0 0,1-1,-1 1,1-1,-1 1,1-1,-1 0,1 1,-2-2,2 2,0-1,0 1,-1-1,1 1,0-1,-1 1,1-1,0 1,-1 0,1-1,-1 1,1 0,-1-1,1 1,-1 0,1-1,-1 1,1 0,-1 0,1 0,-1 0,1 0,-1-1,1 1,-1 0,1 0,-1 0,0 0,1 0,-1 1,1-1,-1 0,1 0,-1 0,1 0,-1 1,1-1,-1 0,1 0,-1 1,1-1,-1 0,1 1,0-1,-1 1,1-1,0 0,-1 1,1-1,0 1,-1-1,1 1,0 0,-16 16,13-19,7-11,0 4,0 0,1 0,0 1,1 0,0 0,0 0,1 0,0 1,0 0,15-10,5-6,55-59,-113 114,-43 44,73-75,-3 2,0 1,0-1,0 1,-1-1,1 0,-1-1,0 1,-7 2,11-5,1 0,-1-1,1 1,-1 0,1-1,0 1,-1 0,1-1,0 1,-1-1,1 1,0 0,0-1,-1 1,1-1,0 1,0-1,0 1,0-1,-1 1,1-1,0 1,0-1,0 1,0-1,0 1,0-1,1 1,-1-1,0 1,0-1,0 1,0-1,0 1,1-1,-1 1,0-1,1 1,-1 0,0-1,0 1,1-1,0 1,13-26,-13 24,19-37,-18 33,0 0,1 0,0 1,0-1,0 1,1-1,0 1,0 0,0 0,7-5,-9 9,0-1,0 1,0-1,0 0,-1 1,1-1,0 0,-1 0,0 0,3-4,-4 6,0 0,0-1,0 1,0 0,0 0,0 0,-1 0,1 0,0 0,0 0,0 0,0 0,0-1,0 1,0 0,0 0,0 0,0 0,0 0,0 0,0 0,0 0,0 0,-1 0,1 0,0 0,0 0,0 0,0 0,0 0,0 0,0-1,0 1,0 0,-1 0,1 0,0 0,0 0,0 0,0 1,0-1,0 0,0 0,0 0,-1 0,1 0,0 0,0 0,0 0,0 0,0 0,0 0,0 0,0 0,0 0,0 0,0 0,-1 0,1 1,0-1,0 0,0 0,-15 12,1 5,2-1,0 2,0-1,2 2,-13 30,21-45,-12 33,11-28,0-1,0 0,-1 0,0 0,0 0,-7 8,7-11,0 0,0 1,1-1,-1 1,-3 8,7-13,-1 0,1 0,0 0,0 0,-1 0,1 0,0 0,0 0,0 1,0-1,0 0,0 0,0 0,1 0,-1 0,0 0,1 0,-1 0,0 0,1 0,-1 0,1 0,0 0,-1-1,1 1,0 0,-1 0,1 0,0-1,0 1,0 0,0-1,-1 1,1-1,0 1,0-1,0 0,0 1,0-1,2 1,1 0,0 0,0 1,0 0,0 0,0 0,0 0,-1 1,7 4,-9-6,-1 0,1 0,0 1,0-1,0 0,-1 0,1 1,-1-1,1 0,-1 1,0-1,1 0,-1 1,0-1,0 1,0-1,0 0,0 1,0-1,0 1,-1-1,1 0,0 1,-1-1,1 0,-1 1,1-1,-1 0,0 1,-1 0,-1 7,0 0,0 0,1 0,0 1,0-1,1 1,0 9,1 30,-2-67,2 16,1 5,4 6,16 18,-7-18,-14-9,0 0,1 0,-1 0,0 0,1 0,-1 0,0 0,1 0,-1-1,0 1,1 0,-1 0,0 0,0 0,1-1,-1 1,0 0,1 0,-1-1,0 1,0 0,0 0,1-1,-1 1,0 0,0-1,0 1,0 0,0-1,0 1,1 0,-1-1,0 1,0 0,0-1,0 1,0 0,0-1,0-3,-1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4:15.472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43 289,'-3'0,"1"0,0 0,0 1,0-1,-1 1,1-1,0 1,0 0,0 0,0 0,0 0,0 0,0 1,1-1,-1 0,0 1,1-1,-1 1,1 0,-1 0,1-1,0 1,0 0,0 0,0 0,0 0,-1 3,1-1,0 0,0-1,0 1,0 0,1 0,0 0,0 0,0 0,0 0,0 0,1 0,0-1,0 1,0 0,2 4,-3-6,1 0,0 0,0 0,1-1,-1 1,0 0,1 0,-1-1,1 1,-1-1,1 1,0-1,0 0,-1 0,1 1,0-1,0-1,0 1,0 0,0 0,1-1,-1 1,3-1,3 1,-1-1,1-1,0 1,0-2,9-1,25-3,69 13,-33-1,-144-25,57 19,0-1,1-1,-1 1,0-1,1-1,-1 1,1-1,0-1,0 0,-9-6,12 7,0 0,1-1,-1 0,1 0,0-1,0 1,1-1,-1 1,1-1,0 0,0-1,1 1,-1 0,1-1,0 0,-1-6,0-7,1 0,1 1,2-25,-2-25,0 65,0 0,0 1,0-1,0 0,0 0,-1 1,1-1,-1 1,1-1,-5-3,4 3,0 1,0-1,0 0,0 0,0 0,1-1,-1 1,1 0,-1-5,1 8,-9-41,9 40,1 0,0 1,-1-1,1 0,-1 1,1-1,-1 0,1 1,-1-1,1 0,-1 1,0-1,1 1,-1-1,0 1,0-1,1 1,-1 0,-1-1,1 1,0 0,1 0,-1 1,0-1,0 0,0 0,0 1,0-1,0 0,1 1,-1-1,0 1,0-1,0 1,1 0,-1-1,0 1,1-1,-1 1,1 0,-1 0,0 0,-3 6,1-1,-1 0,1 1,1-1,-1 1,1 0,0 0,1 0,-1 0,1 9,0-10,1 1,-1-1,-1 1,1-1,-1 0,0 1,0-1,-1 0,0 0,0-1,0 1,-1 0,-5 5,4-6,1 0,-1 0,1 0,0 1,0-1,1 1,-4 8,33-38,16-20,-49 53,0 1,0 0,-6 13,-13 20,21-37,0 0,-1-1,0 0,0 1,0-2,-8 6,7-7,1 1,1 0,-1 1,1 0,-1 0,1 0,-6 8,17-15,-1-1,0 0,0 0,0 0,0-1,6-5,2-21,-12 26,0 1,1-1,-1 1,0 0,1 0,0-1,0 1,4-5,-39 54,8-10,21-30,-22 29,25-33,0-1,0 1,0 0,0 0,1 0,-1 0,0-1,1 1,0 0,-1 0,1 0,0 0,0 1,0-1,0 0,0 0,1 2,0-3,-1 0,1 0,0-1,0 1,-1-1,1 1,0-1,0 1,0-1,0 1,0-1,0 0,-1 1,1-1,0 0,0 0,0 0,0 0,0 0,0 0,0 0,0 0,0 0,0 0,0 0,0-1,0 1,1-1,35-10,-30 9,46-13,80-10,-63 14,160-22,-185 27,34-1,20 1,-63 4,58-10,-53 8,1 1,61 4,-29 1,10 5,-38-2,28 1,-66-4,0-1,-1 1,1 1,-1-1,0 1,0 1,9 4,-9-3,1-1,-1-1,1 1,0-2,16 5,-13-6,-1 0,0 0,0-1,0-1,1 0,-1 0,0-1,0 0,13-5,-9 4,1 0,1 1,-1 1,0 0,23 2,75 14,-91-12,0-1,42-3,14 2,-74 0,0 0,0 0,0 0,0 0,0 1,0-1,-1 1,6 4,-5-4,-1 0,0-1,0 1,1 0,0-1,-1 0,1 0,-1 0,1 0,0 0,4-1,10 1,-15-1,0 1,0-1,0 0,0 0,0 0,0-1,0 1,0-1,0 1,0-1,0 0,0 0,4-3,-3 2,1 0,0 0,0 1,-1 0,1 0,0 0,0 0,0 1,1-1,-1 1,5 1,-5 0,-1-1,1 0,0 0,-1 0,1-1,-1 1,0-1,1 0,-1-1,0 1,1-1,6-3,-8 2,-1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4:18.143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2 1,'-2'0,"0"0,-2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39:58.066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1'3,"-1"0,1 0,0 0,0 0,0 0,1 0,-1 0,1-1,-1 1,1-1,0 1,0-1,0 0,0 1,5 2,-4-2,0 0,0 0,0 0,-1 0,1 1,-1-1,0 1,2 4,7 46,-9-42,0 0,0-1,5 15,75 171,-79-170,-6-16,3-11,-1 0,1 0,0 0,-1 0,1 1,0-1,-1 0,1 0,0 0,0-1,-1 1,1 0,0 0,-1 0,1 0,0 0,-1 0,1 0,0 0,0-1,-1 1,1 0,0 0,-1 0,1-1,0 1,0 0,0 0,-1-1,1 1,0 0,0 0,0-1,0 1,-3-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4:20.780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831 707,'-1'-12,"-1"1,0 0,0 0,-1 0,-7-17,6 15,0-1,0 1,-2-18,0-50,4 78,0 0,0 0,0 0,0 1,-1-1,1 1,-1-1,0 1,0 0,0 0,0 0,0 0,-5-2,-5-4,7 5,1 1,-1 0,0 0,0 1,1-1,-1 1,0 1,-9-1,-13-3,12 0,-1-1,1 0,1-2,-1 0,-15-9,-71-51,68 43,-32-30,17 12,3 11,32 22,0 0,0-1,-14-14,17 13,-1 0,-1 1,1 1,-2 0,1 1,-1 0,0 1,-1 1,-28-9,39 14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4:37.151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402 609,'-28'-29,"7"10,17 16,0 0,0 0,1-1,-1 1,1-1,-5-5,8 9,0 0,0-1,0 1,-1 0,1 0,0 0,0-1,0 1,0 0,-1 0,1 0,0-1,0 1,0 0,0 0,0-1,0 1,0 0,-1 0,1-1,0 1,0 0,0 0,0-1,0 1,0 0,0-1,1 1,-1 0,0 0,0-1,0 1,0 0,0 0,0-1,0 1,1 0,-1 0,0 0,0-1,12 6,13 14,-25-18,5 4,14 12,-19-16,0-1,1 1,-1-1,1 1,-1-1,1 1,-1-1,1 0,-1 1,1-1,0 0,-1 1,1-1,-1 0,1 0,0 0,-1 0,1 1,0-1,-1 0,1 0,0 0,0 0,-4-5,0 0,0 0,0 1,-1-1,-6-5,9 9,-22-19,20 17,0 1,0-1,1 1,-1-1,0 0,1 0,-1 0,1 0,0 0,0-1,1 1,-1-1,-1-4,2 3,-1-1,0 1,0 0,0 0,-1 1,0-1,1 0,-2 1,1 0,0-1,-1 1,0 1,0-1,0 0,-1 1,-5-4,6 4,1 0,0-1,0 1,0-1,1 0,-1 1,1-1,0 0,0-1,0 1,0 0,-1-7,-3 50,8-33,-1-2,1 1,0 0,1 0,-1 0,1-1,0 1,0-1,0 0,0 0,1 0,0-1,-1 1,7 3,-11-11,0-1,0 1,-1 0,1 0,-1-1,-3-4,-14-18,8 11,0 0,-11-22,13 19,3 5,-1 0,0 0,-1 0,-1 1,-11-14,-30-10,-28-34,55 50,9 9,1 0,-29-19,38 29,0 0,0 0,0 0,-1 0,1 1,0-1,-1 1,1 0,-1 0,1 1,-1-1,1 1,-1 0,1 1,-1-1,-6 2,9-1,0 0,0 0,-1 0,1 0,1 1,-1-1,0 1,0-1,0 1,1-1,-1 1,1 0,-1 0,1 0,0 0,0 0,0 0,0 1,0-1,0 0,1 0,-1 1,1-1,-1 0,1 1,0-1,0 0,0 3,0-1,0 0,0 0,1 0,-1 0,1 0,0 0,0 0,0-1,0 1,1 0,0-1,0 1,0-1,0 0,0 1,3 2,6 5,0 1,18 24,-22-25,2-1,-1 1,2-1,19 16,-10-12,-4-4,-1 1,0 1,0 0,-1 0,13 17,-15-16,1-1,0 0,1-1,0 0,0-2,1 1,29 14,-7-3,-32-20,-1 0,0 1,1 0,-1 0,0 0,0 0,-1 0,1 1,0-1,-1 1,1 0,-1 0,0 0,0 0,0 0,-1 0,1 0,-1 1,1-1,0 4,0 0,0 0,1-1,-1 1,2-1,-1 0,1 1,-1-2,2 1,-1 0,1-1,6 7,5 1,0-1,29 17,-33-21,-11-8,-1 0,1 1,-1-1,1 0,-1 1,1-1,-1 0,1 1,-1-1,1 0,0 0,-1 0,1 0,-1 0,1 0,0 1,-1-1,1-1,0 1,-1 0,1 0,-1 0,1 0,0 0,-1 0,1-1,-1 1,1 0,-1-1,1 1,-1 0,1-1,-1 1,1 0,-1-1,1 1,-1-1,1 1,-1-1,0 1,1-2,8-28,-9 26,0 0,-1-1,0 1,1 0,-1 0,-1 1,1-1,-1 0,1 0,-1 1,0-1,0 1,-5-6,-11-26,16 31,0 0,0 0,0 1,-1-1,1 1,-1 0,0-1,-6-4,-15-21,22 24,0 0,-1 1,0-1,1 1,-1 0,-1 0,1 0,-1 0,1 0,-1 1,0 0,-1 0,1 0,0 0,-1 0,0 1,1 0,-1 0,0 0,0 1,0 0,0-1,0 2,-1-1,1 1,0 0,0 0,0 0,-1 1,1-1,-8 3,-24 2,-55 0,6 0,3 6,56-6,1-1,-1-1,-52-2,72-3,0 0,0 0,0-1,0 1,0-2,1 1,0-1,0 0,0 0,-10-8,9 6,0 0,-1 0,0 1,0 1,-15-7,-72-23,-35-11,128 44,1 1,-1-1,0 1,0-1,0 1,0 0,0 0,1 0,-1 0,0 0,0 0,0 0,0 0,0 1,0-1,1 1,-1 0,0-1,0 1,-2 2,2-1,-1 1,1 0,0 0,0 1,0-1,0 0,1 1,-3 5,2-3,-59 120,50-95,10-26,0 0,-1-1,0 1,1-1,-2 1,-4 7,6-10,-1-1,0 1,0-1,1 1,-1-1,0 0,0 0,0 0,0 0,0 0,0 0,-1 0,1-1,0 1,0-1,-1 0,1 1,0-1,-4-1,-8 3,-1 0,1 0,0 1,-1 1,1 0,1 1,-1 1,-21 12,20-11,11-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15:09.600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97 108,'-2'-33,"1"25,0 1,1-1,0 0,3-16,-3 5,-8 36,3 1,3-8,0 0,0-1,-1 0,-1 0,0 0,0 0,-1 0,0-1,0 0,-12 14,7-15,9-12,11-18,-6 15,-1-1,0 1,0-1,3-17,3-10,-15 54,2-1,-2-1,-12 29,11-34,0-1,-1 0,-10 10,-3 5,7-10,-16 19,29-32,0-1,0 1,0 0,0 0,0 0,0-1,0 1,0 0,1 0,-1 0,1 0,0 0,-1 0,1 0,0 1,1 2,-1-4,1 0,0 0,-1 0,1 0,0-1,0 1,0 0,0-1,0 1,0 0,0-1,0 1,0-1,0 0,0 1,0-1,0 0,0 0,0 1,0-1,0 0,2 0,29 1,-28-2,31-3,-30 3,1 0,-1 0,1 1,-1-1,1 1,0 0,-1 1,1-1,7 3,-12-3,-1 0,0 0,0 0,0 0,1 1,-1-1,0 0,0 0,0 0,1 1,-1-1,0 0,0 0,0 0,0 1,0-1,1 0,-1 0,0 1,0-1,0 0,0 1,0-1,0 0,0 0,0 1,0-1,0 0,0 0,0 1,0-1,0 0,0 0,0 1,-1-1,1 0,0 0,0 1,-9 14,-15 9,21-22,0-1,0 0,0 1,0-1,-1 0,1-1,0 1,-1-1,1 1,0-1,-1 0,-2 0,-48-7,30 3,19 4,1-1,-1 0,1 0,0 0,0 0,-1-1,1 1,-6-5,15 4,-2 1,-15 0,-1 2,9-1,-1 1,1-1,0 0,-1 0,1-1,0 1,-1-1,1 0,-6-2,56 4,-30 2,0-1,-1 0,1-1,0-1,20-2,-15 1,-1 1,33 3,-26 1,1-1,0-1,42-4,-63 1,1-1,-1 0,0 0,0 0,13-7,-13 5,0 1,0 0,0 0,0 1,13-2,-5 1,-1 0,0-1,0-1,0 0,0 0,21-14,-20 12,-1-1,0 1,0 1,1 1,0 0,0 0,0 2,0 0,1 0,0 2,-1 0,1 1,0 0,-1 1,30 6,22 8,107 12,-143-24,-1-1,1-1,-1-2,1-1,-1-1,54-13,-82 15,58-16,65-11,-53 15,-44 7,-1 1,55-3,24 2,42 17,82 3,-106-8,-99-6,5-1,0 2,0 1,30 6,69 27,-59-14,-26-7,-31-8,1-2,0 0,0 0,0-2,19 3,-30-6,0 1,0-1,-1 1,1-1,0 0,-1 0,1 0,-1 0,1-1,2-1,-2 1,0 0,-1 1,1-1,0 1,0 0,0 0,0 0,0 0,0 0,4 1,-2 0,26 0,0-1,0-2,47-9,-14 1,0 2,1 3,115 5,-103 1,-3-6,-62 4,0 1,0-2,-1 1,1-2,-1 0,16-7,35-14,-59 23,0-1,1 1,-2-1,1 1,0-1,0 0,-1-1,0 1,0 0,0 0,0-1,0 0,0 1,-1-1,0 0,0 0,0 1,0-1,-1 0,1 0,-1 0,0 0,0 0,0 0,-2-5,2 8,0 0,0 0,0 0,0 0,-1 0,1 0,0 0,0 0,-1 0,1 0,-1 1,1-1,-1 0,1 0,-1 0,0 1,1-1,-1 0,0 1,1-1,-1 0,0 1,0-1,0 1,0-1,-1 0,1 2,1-1,-1 0,0 0,1 0,-1 0,0 0,1 0,-1 1,0-1,1 0,-1 1,1-1,-1 0,0 1,1-1,-1 1,1-1,-1 1,1-1,0 1,-1-1,1 1,-1-1,1 1,0 0,0-1,-1 1,1 0,0-1,0 1,0 0,-1-1,1 1,0 0,0-1,0 1,1 1,-3 4,2 1,-1 0,1-1,0 1,0 0,1 0,0-1,0 1,0-1,1 1,0-1,1 0,-1 1,5 7,-2-5,0 0,-1 0,0 0,0 1,-1 0,-1 0,0 0,0 0,-1 0,0 0,-1 0,0 0,-2 16,0-16,1-9,0 1,1 0,-1-1,1 1,-1-1,1 1,0 0,0-1,-1 1,1 0,0-1,0 1,1 0,-1-1,0 1,1 0,-1-1,1 1,-1-1,1 1,1 2,-1-6,0 1,0-1,-1 0,1 0,0 0,-1 1,1-1,-1 0,0 0,0 0,0 0,0 0,0 0,0 0,-1-3,-4 0,-1 0,1 0,-1 0,-1 1,1 0,-1 0,1 1,-1 0,-8-3,7 3,-31-13,-45-11,21 7,49 16,8 3,-1-1,1-1,-1 1,1-1,-12-6,4-8,11 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05.377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755 194,'-2'2,"1"0,-1 1,0-1,0 0,0 0,0 0,-1-1,1 1,-1 0,1-1,-5 2,-6 6,11-7,0 0,0 0,0 1,0-1,0 1,1-1,0 1,-1-1,1 1,0 0,0 0,0 0,1-1,-2 7,-6 19,6-26,0-1,0 1,0-1,0 0,-1 1,1-1,0 0,-1 0,1-1,-1 1,1 0,0-1,-1 1,-2-1,-24 8,29-8,0 0,0 0,0 1,0-1,0 0,0 0,-1 0,1 0,0 0,0 0,0 0,0 0,0 0,0 0,0 1,0-1,-1 0,1 0,0 0,0 0,0 0,0 0,0 0,0 0,-1 0,1 0,0 0,0 0,0 0,0 0,0 0,0 0,-1 0,1 0,0 0,0 0,0 0,0-1,0 1,0 0,0 0,-1 0,1 0,0 0,0 0,0 0,0 0,0 0,0 0,0-1,0 1,0 0,0 0,0 0,0 0,-1 0,1 0,0-1,0 1,0 0,0 0,0 0,0 0,4-13,10-10,-36 36,17-10,0 0,1 0,-1 1,1-1,0 1,0 0,0 0,-3 5,-10 10,20-18,0 0,1 0,-1 0,1-1,-1 1,1-1,0 0,-1 0,1-1,-1 1,5-2,-6 1,-1 0,1 0,-1 0,1 0,-1 0,0-1,0 1,1 0,-1-1,0 1,0-1,-1 1,1-1,1-1,-2 1,1 0,0 1,0-1,0 0,0 1,0-1,0 1,0 0,0-1,1 1,-1 0,1 0,-1 0,1 0,-1 0,1 0,2-1,15-2,-15 3,0 1,0-1,0 0,-1 0,1 0,0-1,-1 1,1-1,5-3,-11 5,-13-4,11 0,12-2,-5 4,1 0,-1 0,1-1,-1 1,0-1,0 0,0 0,3-4,-3 3,0 1,0-1,0 1,1 0,-1 0,1 1,7-5,-7 4,1 0,-1 0,0 0,0 0,0-1,0 0,0 0,-1 0,0 0,0 0,0-1,-1 1,5-10,-4 7,1 0,0 1,1-1,9-11,17-4,-28 21,0 0,-1-1,1 1,0-1,-1 1,0-1,1 0,-1 0,0 0,0 0,0-1,0 1,-1-1,1 1,-1-1,1 1,-1-1,0 0,1-4,-1 5,0 0,0 0,0 0,0 0,0 0,0 0,0 1,0-1,1 0,-1 1,1-1,-1 1,3-2,11-13,-14 12,-8 8,-6 8,10-9,1 1,0 0,0 0,0 0,0 0,-2 8,4-10,-1 0,1 1,-1-1,0 0,1 0,-1 0,0 0,-1 0,1 0,0 0,0 0,-1 0,1-1,-1 1,0 0,1-1,-1 1,0-1,0 0,0 0,0 0,0 0,-2 1,-24 6,25-8,0 0,0 1,-1 0,1 0,0 0,0 0,0 0,0 1,1 0,-1-1,0 1,1 0,-1 0,1 0,-1 0,1 1,0-1,0 1,-2 3,1-2,1 0,-1-1,1 1,0 0,0 0,1 1,-3 5,4-9,0-1,0 1,0-1,0 1,0-1,0 1,0-1,1 1,-1-1,0 0,0 1,0-1,0 1,1-1,-1 1,0-1,0 0,1 1,-1-1,0 1,1-1,-1 0,0 1,1-1,-1 0,1 0,-1 1,2-1,0 1,0-1,0 1,0-1,0 0,0 0,0 1,-1-2,1 1,4 0,27-14,-31 13,-1 1,0-1,1 0,-1 0,0 1,1-1,-1 0,0 0,0 0,0 0,0 0,0-1,0 1,0 0,0 0,-1-1,1 1,0 0,-1-1,2-2,-3 4,1-1,0 1,0-1,0 1,0-1,-1 1,1 0,0-1,0 1,-1-1,1 1,0 0,0-1,-1 1,1 0,-1-1,1 1,0 0,-1-1,1 1,-1 0,1 0,-1 0,1-1,0 1,-1 0,1 0,-1 0,1 0,-1 0,1 0,-1 0,1 0,-1 0,1 0,-1 0,1 0,-1 0,1 1,-1-1,1 0,0 0,-1 0,1 1,-1-1,1 0,0 0,-1 1,1-1,-1 0,1 1,0-1,-1 1,-19 18,-55 91,63-89,-17 41,26-56,3-5,0-1,0 0,-1 0,1 0,0 0,0 1,0-1,0 0,-1 0,1 1,0-1,0 0,0 0,0 0,0 1,0-1,0 0,0 0,0 1,0-1,0 0,0 1,0-1,0 0,0 0,0 1,0-1,0 0,0 0,0 1,0-1,0 0,0 0,1 0,-1 1,0-1,0 0,0 0,0 0,0 1,1-1,-1 0,0 0,0 0,1 1,13-7,14-14,-22 12,0 0,0 0,-1 0,0-1,0 0,-1 0,-1 0,1 0,-1-1,-1 1,1-1,0-14,-3 23,0 1,0-1,0 0,0 1,0-1,0 0,0 1,0-1,-1 0,1 0,0 1,0-1,-1 1,1-1,0 0,-1 1,1-1,-1 1,1-1,-1 1,1-1,-1 1,1-1,-1 1,1-1,-1 1,0 0,1-1,-1 1,0-1,-29-2,20 4,1 0,0 0,-1 1,-11 4,17-4,0 1,0-1,0 1,0-1,0 1,0 0,1 1,0-1,-1 0,1 1,0 0,-2 5,-27 54,20-35,7-19,1-1,-2 0,1 0,-1 0,0 0,0-1,-1 0,0-1,-1 0,1 0,-1 0,-14 7,5 1,15-12,-1 0,1 1,-1-1,1 0,-1 0,0 0,0-1,0 1,0-1,0 1,0-1,0 0,-5 1,8-2,-1 0,1 0,0 0,0 0,-1 0,1 0,0 0,0 0,-1 0,1-1,0 1,0 0,-1 0,1 0,0 0,0 0,0 0,-1-1,1 1,0 0,0 0,0 0,0-1,-1 1,1 0,0 0,0-1,0 1,0 0,0 0,0 0,0-1,0 1,0 0,-1 0,1-1,0 1,1-1,4-12,11-7,-10 15,0 1,0 0,0 0,1 0,0 1,-1 0,1 1,0-1,0 1,9-1,-17 6,0 0,0-1,-1 1,0 0,1-1,-1 1,0-1,0 1,-4 2,-1 3,-4 8,2-5,1 0,0 1,1 0,1 0,0 0,-6 17,9-22,0 0,0 0,0 0,-1-1,0 1,-1-1,-6 7,-5 8,16-21,-1 1,1-1,0 0,0 0,0 0,-1 0,1 1,0-1,0 0,0 0,0 0,-1 1,1-1,0 0,0 0,0 1,0-1,0 0,0 0,0 1,0-1,0 0,0 0,0 1,0-1,0 0,0 0,0 1,0-1,0 0,0 0,0 1,0-1,0 0,0 0,0 1,1-1,-1 0,0 0,0 0,0 1,0-1,1 0,-1 0,0 0,0 0,1 1,15-2,18-9,-21 4,0 0,0-1,0 0,15-12,-25 17,0-1,0 0,0 1,-1-1,1 0,-1-1,1 1,-1 0,0-1,0 1,-1-1,1 0,-1 1,0-1,0 0,1-7,-1 5,0 1,0-1,0 0,1 1,0-1,0 1,0-1,1 1,0 0,0 0,0 0,0 1,1-1,0 1,0 0,0 0,5-4,-5 5,7-15,-9 14,1 0,-1 1,1-1,-1 0,1 1,6-6,-9 9,1-1,0 1,0-1,0 1,-1 0,1 0,0-1,0 1,0 0,0 0,0 0,-1 0,1 0,0 0,0 0,0 0,0 0,0 0,0 1,-1-1,1 0,0 1,0-1,0 0,-1 1,1-1,0 1,-1-1,1 1,0-1,-1 1,1 0,0-1,-1 1,1 0,-1 0,0-1,1 1,-1 0,1 0,-1 0,2 2,0 0,0 0,0 0,-1 0,1 0,-1 0,0 0,0 0,0 1,1 5,-2-8,-1 1,1-1,0 1,-1-1,1 1,-1-1,1 0,-1 1,0-1,0 0,1 0,-1 1,0-1,0 0,0 0,0 0,0 0,-1 0,1 0,0-1,0 1,-1 0,1-1,0 1,-1 0,-1 0,-3 2,0 1,0 0,0 0,1 1,-1 0,1 0,0 0,1 1,-7 9,4-6,1 0,1 1,0 0,0 0,-5 17,10-25,-1 4,0 1,-1-1,0 0,0 0,0 0,-1 0,0 0,0-1,0 1,-1-1,1 0,-1 0,-1 0,-8 8,2-3,0 0,-18 25,20-24,0 0,0-1,-18 15,6-8,5-4,-35 21,51-34,0 0,0 1,0-1,0 0,-1 0,1 0,0 0,0 0,0 0,0 0,-1 0,1 0,0 0,0 0,0-1,0 1,-1 0,1 0,0 0,0 0,0 0,0 0,0 0,-1 0,1 0,0 0,0-1,0 1,0 0,0 0,0 0,-1 0,1 0,0-1,0 1,0 0,0 0,0 0,0 0,0-1,0 1,0 0,0 0,0 0,0 0,0-1,-1-14,3-14,1 19,-2 0,0 0,0 0,0 0,-2-12,0 16,0-1,1 1,0 0,0-1,1 1,0-1,0 1,0 0,1 0,0-1,0 1,0 0,1 1,7-12,-3 7,1 0,1 1,0 0,0 0,1 1,13-8,-22 15,0 1,0-1,0 1,0-1,0 0,-1 1,1-1,0 0,0 0,-1 0,1 0,0 1,-1-1,1 0,-1 0,1 0,-1 0,0 0,1 0,-1-1,0 1,0 0,0-2,-6-2,-11 11,14-4,-1 0,1 1,-1 0,1 0,0 0,0 0,1 0,-1 1,0-1,1 1,0-1,0 1,-2 5,-2 7,1 1,-4 18,6-20,-1 0,-8 20,6-22,6-11,0 0,-1-1,1 1,-1 0,0-1,1 1,-1 0,0-1,0 1,0-1,0 0,0 1,0-1,0 0,-1 0,1 1,0-1,-1 0,1 0,-1 0,1-1,-1 1,0 0,1-1,-1 1,0-1,1 1,-1-1,0 0,1 1,-1-1,0 0,0 0,0-1,1 1,-3 0,2-1,1 1,-1 0,0 0,0 0,0 1,0-1,0 0,1 1,-1-1,0 1,0 0,1 0,-1-1,0 1,1 0,-1 0,1 0,-1 1,1-1,-2 3,1-2,0 2,0-1,1 0,0 0,0 0,-1 1,2-1,-1 0,0 1,0 6,4-14,-1-2,0 0,0 1,1-1,0 1,0 0,1 0,4-6,25-16,-26 22,0-1,0 1,-1-1,0 0,0-1,0 0,7-12,-7 5,-10 12,-20 16,16-9,0 2,1 0,-1 1,2 0,-1 1,1-1,0 1,1 0,-9 20,-5 7,-29 32,36-53,0 0,1 2,1-1,1 1,-13 30,21-41,-1 0,2 1,-1-1,0 1,1-1,0 1,1-1,0 1,1 7,-1-13,-1-1,0 0,1 1,-1-1,0 0,1 0,-1 1,1-1,-1 0,1 0,-1 0,1 0,-1 1,0-1,1 0,-1 0,1 0,-1 0,1 0,-1 0,1 0,-1 0,1 0,-1-1,1 1,-1 0,0 0,1 0,-1 0,1-1,-1 1,1 0,-1 0,0-1,1 1,-1 0,0-1,1 1,-1-1,22-17,-17 13,117-102,-118 104,0 0,0 0,0 0,0 1,1 0,-1 0,1 0,-1 0,1 1,8-2,-9 2,1 0,0-1,-1 1,1-1,-1 0,0 0,1 0,-1-1,0 1,0-1,4-4,-5 3,0 1,0-1,-1 0,1-1,-1 1,0 0,0-1,-1 1,1-1,1-6,7-21,-4 21,0 0,1 1,11-13,6-11,-29 43,0 0,1 1,0-1,1 1,-3 13,17-30,15-12,-25 19,0-1,0 0,0 0,-1 0,1 0,0 0,0 0,-1 0,1 0,0 0,-1 0,1 0,-1-1,1 1,-1 0,0 0,0 0,1-3,-1 4,-1-1,1 1,0-1,0 1,-1-1,1 1,0-1,-1 1,1-1,-1 1,1 0,-1-1,1 1,0 0,-1-1,1 1,-1 0,1 0,-1 0,0-1,1 1,-1 0,1 0,-1 0,1 0,-1 0,1 0,-1 0,1 0,-1 0,0 0,1 0,-1 0,1 1,-1-1,1 0,-1 0,1 0,-1 1,0 0,-21 11,-17 45,-12 6,44-55,0 0,1 0,0 0,0 1,1 0,1 0,-1 1,1-1,-3 15,0 16,6-34,1 1,-1-1,-1 1,1-1,-1 1,0-1,0 0,-4 6,3-7,-1 0,1 0,-1-1,0 1,-8 6,3-2,-3 5,0 0,17-27,15-21,-14 27,-1-1,-1 0,1 0,3-9,-2 1,1 0,1 1,0 0,1 1,1 0,0 0,1 1,0 0,1 1,19-15,-28 24,-1 0,1 0,-1 0,0-1,0 1,0 0,1-5,-2 5,1 0,-1 0,0 1,1-1,-1 0,1 1,0 0,0-1,0 1,0 0,4-3,-5 9,-1-1,1 1,-1 0,0 0,0 0,0-1,-2 7,0-5,0 0,0 0,-1 0,0 0,0 0,-1 0,1-1,-1 1,0-1,0 0,-1-1,1 1,-9 5,7-5,-1 1,1 0,0 1,0 0,1 0,-9 11,3 1,-1-1,-1 0,-1-1,-28 26,38-40,0 1,0-1,0 0,-1 0,1 0,-1-1,1 1,-7 0,9-1,0-1,0 1,0-1,0 0,0 1,0-1,0 0,0 0,0 0,0-1,0 1,0 0,0-1,0 0,1 1,-1-1,0 0,0 0,0 0,1 0,-4-2,-5-16,9 18,1 0,0 0,-1 0,1 0,-1 0,1 0,-1 1,1-1,-1 0,1 0,-1 0,0 1,0-1,1 0,-2 0,0 1,1 0,0 1,0-1,0 1,0-1,1 1,-1 0,0-1,0 1,0 0,0 0,1 0,-1-1,0 1,1 0,-1 0,1 0,-1 0,1 0,-1 2,-62 75,63-129,1 49,-1 0,1 0,0 0,0 1,0-1,0 0,1 0,-1 1,0-1,1 1,-1-1,1 1,-1 0,1-1,0 1,0 0,-1 0,4-1,43-15,-16 7,-32 10,0 0,-1 0,1 0,0 0,0 0,0 0,-1 0,1 0,0-1,0 1,0 0,-1 0,1 0,0 0,0 0,0 0,-1 0,1 0,0 0,0-1,0 1,0 0,0 0,-1 0,1 0,0 0,0-1,0 1,0 0,0 0,0 0,0-1,0 1,0 0,0 0,-1 0,1-1,0 1,0 0,0 0,0 0,0-1,1 1,-1 0,0 0,0 0,0-1,0 1,0 0,0 0,0 0,0 0,0-1,0 1,1 0,-1 0,0 0,0 0,0 0,1-1,-3 1,1 0,0 0,0-1,-1 1,1 0,0 0,-1 1,1-1,0 0,0 0,-1 0,1 1,0-1,0 1,-2 0,-17 18,-29 35,29-31,2-5,15-16,0 1,0-1,1 1,-1 0,1 0,0 0,-1 0,1 1,1-1,-1 0,-2 7,2-3,0-1,0 1,1-1,-1 1,2 0,-1-1,1 12,0-18,0 1,0-1,1 0,-1 1,0-1,0 0,0 0,1 0,-1 1,0-1,0 0,1 0,-1 0,0 1,0-1,1 0,-1 0,0 0,1 0,-1 0,0 0,0 0,1 0,-1 1,0-1,1 0,-1 0,0-1,1 1,-1 0,0 0,1 0,-1 0,0 0,0 0,1 0,-1 0,0 0,1-1,-1 1,0 0,20-10,-9 4,5 3,1 2,-1 0,1 1,20 2,37 0,-73-2,-1 0,1 0,-1 0,0 0,1 0,-1 0,1 0,-1 0,0 0,1 0,-1 0,1 0,-1 0,1 0,-1 0,0-1,1 1,-1 0,0 0,1 0,-1 0,0-1,1 1,-1 0,0-1,1 1,-1 0,0 0,0-1,1 1,-1 0,0-1,0 1,0-1,1 1,-1 0,0-1,0 1,0-1,0 1,0 0,0-1,0 1,0-1,0 1,0 0,0-1,-14-19,3 1,12 13,1-1,0 1,1-1,-1 1,1 0,1 0,-1 0,1 0,0 1,9-10,-1 3,0 0,1 0,16-9,-23 17,-3 1,1 0,0 0,0 1,0 0,0-1,7-1,-44 27,16-10,-9 7,26-20,-1 1,0-1,1 0,-1 1,0-1,1 0,-1 0,0 0,1 0,-1 1,0-1,0 0,1 0,-1 0,0 0,0 0,1-1,-1 1,0 0,1 0,-1 0,0-1,1 1,-1 0,0-1,1 1,-1 0,1-1,-1 1,1-1,-1 1,1-1,-1 1,0-2,-1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22.687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350 125,'0'-8,"1"0,-1 1,1-1,1 1,-1-1,1 1,1 0,4-10,-6 14,1 0,-1 0,1 0,0 0,0 1,0-1,1 1,-1-1,0 1,1 0,0 0,-1 0,1 0,0 0,0 1,0 0,0-1,0 1,1 0,-1 0,4 0,-6 1,-1-1,1 1,-1 0,1 0,0-1,-1 1,1 0,0 0,-1 0,1 0,-1 0,1 0,0 0,-1 0,1 0,0 0,-1 0,1 0,0 0,-1 1,1-1,-1 0,1 1,-1-1,1 0,0 1,-1-1,1 0,0 1,-12 13,-3 3,13-16,-10 18,-1-2,-1 1,0-2,-1 0,-22 19,13-19,-1-1,0-2,-29 12,45-21,-8 0,16-4,-1 0,1 0,0-1,0 1,-1 0,1 0,0 0,0 0,0 0,-1-1,1 1,0 0,0 0,0 0,0-1,0 1,-1 0,1 0,0-1,0 1,0 0,0 0,0-1,0 1,0 0,0 0,0-1,0 1,0 0,0 0,0-1,0 1,0 0,11-29,-8 22,6-11,-6 12,-11 15,2-3,-7 11,0 1,2 1,-11 22,15-29,1 1,0-1,0 1,1 1,1-1,0 1,1 0,-2 20,4-24,-3 13,4-22,0-1,0 1,0-1,0 1,0-1,0 1,0-1,0 1,0-1,0 1,0-1,0 1,0-1,0 1,1-1,-1 1,0-1,0 1,1-1,-1 1,0-1,1 1,-1-1,0 0,1 1,-1-1,1 0,-1 1,1-1,0 1,2-3,0 0,0-1,0 1,0 0,0-1,-1 0,1 0,3-6,1 1,-1 2,0 0,0 0,-1-1,1 0,-2 0,1 0,5-13,32-95,-37 103,2 1,0 0,0 0,1 0,0 1,11-11,40-22,-58 42,-1 1,1 0,-1-1,1 1,-1 0,1 0,0 0,-1-1,1 1,-1 0,1 0,-1 0,1 0,0 0,-1 0,1 0,-1 0,1 0,0 0,-1 0,1 0,-1 1,1-1,-1 0,1 0,-1 0,1 1,0-1,-1 0,0 1,1-1,-1 1,1-1,-1 0,1 1,-1-1,0 1,1-1,-1 1,0-1,0 1,1-1,-1 1,0 0,0-1,0 1,0-1,1 2,8 35,-8-27,2-13,-1-1,0 1,0 0,0-1,0 1,0-1,-1 0,2-5,-9 28,0 1,-2-2,0 1,-1-1,-1 0,-21 28,-10-14,-4 3,18-6,-39 53,40-38,21-34,-1 1,0-1,-1-1,-12 16,19-25,0-1,0 1,0 0,0 0,0-1,0 1,0 0,0 0,0-1,0 1,0 0,0 0,-1 0,1-1,0 1,0 0,0 0,0 0,0 0,-1-1,1 1,0 0,0 0,0 0,0 0,-1 0,1-1,0 1,0 0,-1 0,1 0,0 0,0 0,0 0,-1 0,1 0,0 0,0 0,-1 0,1 0,0 0,0 0,-1 0,1 0,0 0,0 0,0 0,-1 0,1 1,0-1,0 0,-1 0,8-22,1 10,1 0,-1 0,2 0,0 2,0-1,1 1,0 1,1 0,0 0,0 1,15-7,-25 14,-1 1,1-1,-1 1,0-1,1 1,-1 0,1-1,-1 1,1 0,-1 0,1 0,-1 0,1 0,2 1,-3 0,0-1,-1 0,1 1,-1-1,1 0,0 1,-1-1,1 1,-1-1,1 1,-1-1,1 1,-1 0,0-1,1 1,-1 0,0-1,1 1,-1 0,0-1,0 1,1 0,-1 2,0-1,0 1,0-1,-1 1,1-1,0 1,-1-1,0 1,1-1,-1 0,0 1,0-1,-1 0,1 0,0 0,-4 4,5-5,0-1,0 1,-1-1,1 1,0-1,0 1,-1-1,1 0,-1 1,1-1,0 1,-1-1,1 0,-1 1,1-1,-1 0,1 0,-1 1,1-1,-1 0,1 0,-1 0,1 0,-1 1,1-1,-1 0,0 0,1 0,-1 0,0 0,-2-16,11-25,-5 35,0 0,0 0,0 0,1 1,0-1,0 1,1 0,-1 1,1-1,10-7,-41 42,13-20,0 0,1 0,0 2,1-1,-14 20,1-3,15-17,0 0,2 0,-1 1,-6 14,58-62,-40 32,14-12,-13 19,-5 14,0-11,-1-1,0 0,0 1,0-1,-1 0,1 0,-1 0,-4 7,5-12,1-1,-1 1,1 0,0-1,0 1,-1-1,1 1,0-1,0 1,0-1,-1 1,1-1,0 1,0-1,0 1,0-1,0 0,0 1,0-1,0 1,0-1,0 1,0-1,1 1,-1-1,0 1,1-1,2-19,-1 10,2 0,-1 1,2-1,-1 1,1 0,10-15,-26 62,3-28,0 1,-1-1,0-1,-17 15,-2 2,16-14,8-7,0 0,0 0,-1-1,0 0,0 0,0 0,0 0,-10 4,42-23,-12 12,16-5,-31 8,1-1,-1 1,1 0,-1-1,1 1,-1-1,0 1,1-1,-1 1,0-1,1 0,-1 1,0-1,0 1,1-1,-1 0,0 1,0-1,0 1,0-1,0 0,0 1,0-1,0 0,0 1,0-1,0 0,-1 1,1-1,0 1,0-1,-1 0,1 1,0-1,-1 1,1-1,0 1,-1-1,1 1,-1-1,1 1,-1 0,1-1,-1 1,0-1,-7-5,5 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35.804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40.677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60 131,'-1'6,"1"1,-1-1,-1 0,1 0,-1 0,0 0,-4 7,-7 24,13-37,0 1,0 0,0 0,0-1,0 1,0 0,0-1,0 1,0 0,0 0,0-1,1 1,-1 0,0-1,1 1,-1 0,0-1,1 1,-1-1,1 1,-1-1,1 1,-1-1,1 1,-1-1,1 1,0-1,-1 1,2-1,25 11,-4-2,-23-9,0 0,0 1,0-1,0 0,1 0,-1 0,0 0,0 0,0 0,0 0,0 0,0 0,0 1,0-1,0 0,0 0,0 0,0 0,0 0,0 0,0 1,0-1,0 0,0 0,0 0,0 0,0 0,0 0,0 1,0-1,0 0,0 0,0 0,0 0,0 0,0 0,0 0,0 1,0-1,0 0,0 0,-1 0,1 0,0 0,0 0,0 0,0 0,0 0,0 0,0 1,0-1,-1 0,1 0,-11 1,-11-2,15-1,3 1,1 0,-1 0,0 0,0 0,0 1,0 0,-7 0,11 0,-1 0,0 1,1-1,-1 0,1 0,-1 1,0-1,1 0,-1 1,1-1,-1 0,1 1,-1-1,1 1,0-1,-1 1,1-1,-1 1,1-1,-1 2,1 0,-1 0,1-1,0 1,0 0,0 0,0 0,0-1,0 1,0 0,0 0,1 2,3-8,-1 0,0 0,0-1,-1 1,1-1,3-7,2-9,1 0,12-21,-4 9,34-94,-49 119,-2 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8:10.479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56,'0'-1,"0"-3,0-1,0-1,1 0,1-1,0 1,1 0,0 0,1 1,-1 2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8:16.106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229 1,'-2'2,"-1"0,1 1,0 0,-1-1,1 1,1 0,-1 0,0 0,1 0,-1 0,1 1,-1 2,0 0,0-2,-1-1,1 0,-1 0,1 0,-1 0,0 0,0-1,0 1,0-1,-5 2,4-1,0 0,0 0,0 0,0 0,1 1,-1-1,-3 6,4-5,0 0,-1 0,1 0,-1 0,0-1,1 1,-2-1,-7 5,-14 11,-1 10,23-23,-1 0,0 0,-1-1,1 0,-8 6,67-83,-53 7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8:32.370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0:44.024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323 1489,'1'3,"0"1,0-1,1 0,-1 0,1 0,0 0,3 4,5 9,22 41,-25-46,0 0,0 1,-1 0,-1 1,0-1,4 18,6 29,-10-40,0-1,-1 1,-1 0,0 26,-9 67,6-129,0 1,1-1,0 1,2 0,0-1,9-28,-12 43,0 1,0-1,0 1,0-1,0 1,-1-1,1 1,-1 0,1-1,-1 1,0 0,1-1,-1 1,0 0,0 0,-2-2,3 2,-1 1,1-1,-1 1,1-1,-1 1,1-1,-1 0,1 1,0-1,-1 0,1 1,0-1,-1 0,1 1,0-1,0 0,0 1,0-1,0 0,0-1,0 2,1 0,-1 0,1-1,-1 1,1 0,-1 0,1 0,-1 0,1 0,-1-1,1 1,-1 0,1 0,-1 0,1 1,-1-1,1 0,-1 0,1 0,-1 0,1 0,-1 1,1-1,-1 0,1 0,-1 1,1-1,-1 0,0 1,1-1,-1 0,1 1,-1-1,0 1,1-1,-1 0,0 1,0-1,1 1,-1-1,0 1,0-1,0 1,0 0,12 28,-10-24,7 17,-1 1,-2 0,0 1,5 46,-10-58,0-7,0 0,0 1,-1-1,0 1,0-1,-1 1,1-1,-1 0,0 1,-1-1,1 0,-1 0,0 0,-3 5,7-15,-1 0,1-1,-1 0,-1 1,1-1,-1 1,0-8,0 5,0 0,1-1,0 1,0 0,4-9,2 7,0 16,-2 19,-5-23,1 0,-1 0,-1 0,1 0,0 0,0 0,-1 0,1 0,-1 0,1-1,-1 1,0 0,0 0,0-1,0 1,0 0,0-1,0 1,0-1,-1 1,1-1,-1 0,1 0,-1 1,1-1,-1 0,-3 1,-1-1,0 0,0 0,0 0,0-1,0 0,0 0,-8-2,9 1,0 1,0-1,0 1,0 0,0 0,1 0,-1 1,0 0,0 0,0 0,1 0,-10 5,13-5,-1 1,0-1,1 1,-1-1,1 1,-1 0,1 0,0 0,-2 3,3-4,-1 0,1 0,-1 0,0 0,1 0,-1 1,0-1,0 0,0-1,0 1,0 0,0 0,0 0,0 0,0-1,0 1,0-1,0 1,0-1,-1 1,1-1,0 1,0-1,-1 0,1 0,0 0,-1 0,-1 0,-135-10,118 8,-16 0,-1 2,-51 7,76-6,-18 1,0-1,0-1,-1-1,-56-11,81 11,0 0,0-1,-1 1,1-1,1-1,-1 1,0-1,1 0,-1 0,1-1,0 0,0 0,0 0,1 0,-1-1,1 0,-6-9,-4-2,0 1,0 1,-1 0,-1 1,0 1,-35-20,23 14,-35-29,60 44,0 0,0 1,1-2,-1 1,1 0,0 0,-1-1,1 1,1-1,-1 0,1 0,-1 1,1-1,-1-4,1-3,0 0,1 0,2-19,-1 16,10-80,-10 85,0-1,0 1,-1 0,0-1,-1 1,0-1,-4-14,-23-63,19 63,1 0,-6-27,2-36,6 0,4 69,-1-1,-1 1,-1 1,0-1,-2 0,0 1,-1 1,0-1,-19-26,4 13,19 26,0 0,0-1,1 1,0-1,0 0,0 0,0 0,1 0,-2-6,-2-4,0 2,-1-1,0 1,-1 0,0 0,-1 1,-1 0,0 0,-1 1,-22-18,0 1,1-1,1-1,-32-43,6-4,46 59,-1 1,0 1,-1 0,-1 0,-1 2,-27-23,27 28,1 1,-1 1,0 1,-1 0,0 0,-24-4,6 2,31 6,0 1,0 0,0 0,0 1,-1-1,1 0,0 1,0 0,0 0,-1 0,1 0,0 1,0-1,0 1,0 0,-1 0,1 0,0 0,1 0,-1 1,0-1,0 1,0 0,-2 2,2-2,0-1,1 0,-1 0,0 0,0 0,0 0,0-1,0 1,-1-1,1 0,0 0,0 0,0 0,0 0,-4-2,-1 1,-1-1,1 0,1-1,-13-5,10 3,0 0,-1 1,0 0,0 0,0 1,-1 1,1 0,0 0,-1 1,0 0,-12 2,24-1,-1 0,1 0,-1 0,1 0,-1 0,1 0,-1 0,1 0,-1 0,1 1,-1-1,1 0,-1 0,1 0,-1 1,1-1,0 0,-1 1,1-1,-1 0,1 1,0-1,-1 0,1 1,0-1,0 1,-1-1,1 0,0 1,0-1,0 1,0-1,-1 1,1-1,0 1,7 20,21 13,18 5,-27-23,35 36,-45-42,-1 1,0 0,0 1,-1 0,0 0,7 19,-24-50,0 0,-1 1,-22-27,20 27,8 11,0 0,-1 1,0-1,-1 1,-7-5,14 11,0 0,0 0,0 0,0 0,0 0,0 0,0 0,0-1,0 1,-1 0,1 0,0 0,0 0,0 0,0 0,0 0,0 0,0 0,-1 0,1 0,0 0,0 0,0 0,0 0,0 0,0 0,-1 0,1 0,0 0,0 0,0 0,0 0,0 0,0 1,0-1,0 0,-1 0,1 0,0 0,0 0,0 0,0 0,0 0,0 0,0 1,0-1,0 0,0 0,0 0,0 0,0 0,0 0,0 0,0 1,0-1,0 0,0 12,8 12,0-14,1 0,1-1,0 0,15 11,22 21,-32-27,-12-12,-1 0,1 1,0 0,-1-1,0 1,1 0,-1 0,0 0,1 5,8 27,2 9,-12-42,0 0,0 0,1 0,-1 0,0 0,1 0,-1 0,1-1,0 1,-1 0,1-1,0 1,0-1,0 0,3 2,-4-6,-1 1,0-1,0 0,0 1,0-1,0 0,-1 1,1-1,-1 0,-2-4,-4-16,6 18,0 0,-1 0,0 0,0 0,0 0,0 1,-1-1,1 1,-6-6,8 12,0 0,0 1,0-1,1 1,-1-1,0 0,1 1,0-1,1 4,42 37,-22-17,-15-18,0 0,0 0,9 17,4 9,-11-19,0 0,9 25,-14-28,-1-3,0-1,1 0,0 1,9 14,-13-32,-7-10,-2 10,0-1,1-1,0 1,1-1,0-1,1 1,1-1,-1 0,-3-14,9 25,-1-1,1 1,-1 0,1-1,-1 1,0-1,0 1,0 0,0 0,0-1,0 1,0 0,0 0,0 0,-1 0,1 0,0 1,-1-1,1 0,0 1,-1-1,-2 0,4 1,-1 0,1 0,0 0,-1-1,1 1,0 0,-1 0,1 1,0-1,-1 0,1 0,0 0,0 0,-1 0,1 0,0 0,-1 0,1 1,0-1,0 0,-1 0,1 0,0 1,0-1,-1 0,1 0,0 0,0 1,0-1,0 0,-1 1,1-1,0 1,0 0,0 0,0 0,0 0,0 0,1 1,-1-1,0 0,1 0,-1 0,0 0,1 0,-1 0,1 0,0 0,0 1,7 6,0 0,0-1,0 0,1 0,0-1,0 0,15 6,-11-4,-10-7,-1 0,1 1,-1-1,1 1,-1 0,0 0,0 0,0 0,0 0,0 0,0 0,-1 1,1-1,-1 1,1-1,-1 1,0 0,1 3,2 3,2 6,0 0,0-1,1 1,9 13,-12-23,2 3,1 0,-2 0,1 1,-1 0,-1 0,7 19,-49-60,33 24,0 0,0 0,1-1,1 1,-1-1,1 0,1 0,-1 0,2 0,-1-1,1-11,-9-7,10 27,0 0,0 1,-1-1,1 1,0-1,0 1,0-1,-1 1,1-1,0 1,0-1,-1 1,1-1,0 1,-1-1,1 1,-1 0,1-1,-1 1,1 0,-1-1,1 1,-1 0,1 0,-1-1,1 1,-1 0,1 0,-1 0,1 0,-1 0,1 0,-1 0,0 0,1 0,-1 0,1 0,-1 0,1 0,-1 0,1 0,-1 1,1-1,-1 0,1 0,-1 1,0-1,0 1,0 1,1-1,-1 0,0 0,1 1,-1-1,1 0,-1 1,1-1,0 1,0-1,-1 0,1 1,0-1,0 1,0-1,1 3,7 30,-2-5,-5-23,0 1,1-1,0 1,0-1,0 1,1-1,0 0,0 0,1 0,-1-1,1 1,7 6,8 15,-6-5,0-1,-2 1,9 25,22 44,-23-39,54 133,-59-152,-2 0,-1 1,8 42,-17-65,10 43,-3 1,3 56,-7-12,24 126,-28-214,1 0,0 0,0-1,1 1,1-1,0 0,0 0,1 0,0 0,1-1,0 0,0 0,1 0,0-1,0 0,1-1,12 10,-12-13,1 0,-1 0,1-1,0 0,1 0,-1-1,0 0,19 1,-28-3,1 0,0-1,0 1,-1 0,1-1,0 1,0 0,-1-1,1 1,0-1,-1 1,1-1,0 1,-1-1,1 1,-1-1,1 0,-1 1,1-1,-1 0,0 0,1 1,-1-1,0 0,0 0,1 1,-1-1,0 0,0-1,4-33,-3 16,6-13,6-49,-8 29,-1 24,-2 0,-2-49,-3 54,-1 1,-1-1,-1 1,-1 1,0-1,-17-30,-76-113,78 131,12 17,2 0,0 0,0-1,-5-22,-13-32,21 64,0 1,-1 0,1 0,-1 0,-1 1,1 0,-1 0,0 1,0-1,-1 2,0-1,-15-6,22 11,0 0,0 1,0-1,0 0,0 1,0-1,1 1,-1-1,0 1,0 0,0-1,1 1,-1 0,0-1,1 1,-1 0,0 0,1 0,-1 0,1 0,-1-1,1 1,0 0,-1 0,1 0,0 0,0 0,0 0,0 2,-8 34,10-9,0 0,2 0,1-1,1 0,14 38,-20-64,4 12,5 15,-1 0,-2 0,4 35,-9-48,1-1,0 1,1-1,0 0,1 0,1 0,0-1,1 1,0-1,1-1,1 1,0-1,0 0,1-1,17 16,-13-13,0-2,1 0,0 0,1-2,0 0,0 0,1-1,1-1,0-1,27 9,-14-8,38 8,-44-10,-19-5,-1 1,1-1,-1 0,1 0,-1-1,1 1,-1-1,1 0,0 0,-1 0,1-1,5-1,-9 1,1-1,-1 1,0-1,0 1,0-1,0 1,0-1,0 0,0 1,0-1,0 0,-1 0,1 0,-1 1,0-1,1 0,-1 0,0 0,0-3,0 3,0-1,0 1,0-1,0 0,-1 1,1-1,-1 1,1-1,-1 1,0-1,0 1,0 0,-3-5,-2 2,-14-11,20 16,0 0,-1 0,1 0,0 0,0 0,-1 0,1 0,0 0,0 0,-1-1,1 1,0 0,0 0,-1 0,1 0,0-1,0 1,0 0,0 0,-1-1,1 1,0 0,0 0,0-1,0 1,0 0,0 0,0-1,-1 1,1 0,0 0,0-1,0 1,0 0,0 0,0-1,0 1,1 0,-1-1,0 1,0 0,0 0,0-1,0 1,0 0,0 0,0-1,1 1,-1 0,0 0,37 2,-11 0,-19-1,-1 0,0 0,1 0,-1 1,0 0,0 0,0 0,0 1,6 3,50 34,-55-35,1 3,1 1,-2-1,1 2,-1-1,0 1,8 17,-3-7,-9-16,0 0,0 0,1-1,-1 1,1-1,0 0,0 0,1 0,-1 0,9 3,23 18,37 48,-60-60,1 0,0-1,0-1,26 14,68 29,-57-30,-44-20,1-1,-1 0,1 0,0-1,-1 1,14-1,-12-1,0 1,0 0,0 1,16 4,-8-1,1-1,0-1,0 0,0-1,0-1,0-1,26-3,-13 2,37 2,-43 5,6-1,-24-46,-7 35,1 1,-1 0,0-1,-1 1,1-1,-1 1,0 0,0 0,-1-1,-2-7,-1-2,2 3,0-1,-1-22,3 24,0-1,0 2,-2-1,-3-14,-18-44,-16-42,25 80,7 17,2 1,0-1,0 0,1 0,-4-24,12 50,0-1,1 0,1 0,0 0,1 0,8 12,-11-25,-3-9,-2-11,0 8,-5-19,7 64,3-22,0 1,0-1,-1 1,1 15,3 50,-6-74,0-1,0 1,0-1,1 1,-1 0,0-1,0 1,0 0,0-1,0 1,0 0,-1-1,1 1,0-1,0 1,0 0,-1-1,1 1,0-1,0 1,-1-1,1 1,0-1,-1 1,1-1,-2 2,-16-1,12-1,1 0,-1-1,0 0,1 0,-1-1,1 0,-1 0,1 0,0-1,0 1,0-1,-8-6,-6-6,-26-27,4 4,-64-38,97 49,3 8,-22-42,-27-56,29 74,-2 1,-1 1,-2 1,-44-44,58 66,2 0,0-1,-16-28,-12-19,32 54,0 0,0 0,-1 1,-1 1,0 0,-15-10,-65-42,36 25,1-2,-81-74,-29-41,-54-40,186 164,-2 2,-57-36,3 3,47 33,-51-26,69 42,-89-60,0 5,53 24,-25-15,62 43,15 9,0 0,0 1,-1 1,1-1,-1 1,0 1,0-1,-1 1,1 1,0 0,-16-1,15 2,0 0,0-1,0 0,0-1,0 0,1 0,0-1,-1 0,2-1,-1 0,0 0,-8-8,14 11,7 5,0 1,-1 0,1 0,-1 0,5 7,-4-6,0 1,0-1,1 0,7 7,7 1,1-1,0 0,31 11,-29-13,-22-9,1-1,-1 0,0 0,0 0,0 0,0 0,0 0,1 0,-1 0,0 0,0 0,0 0,0 0,0 0,1 0,-1 0,0 0,0 0,0 0,0 0,1 0,-1 0,0 0,0 0,0 0,0 0,0 0,1 0,-1 0,0 0,0 0,0 0,0-1,0 1,0 0,0 0,1 0,-1 0,0 0,0 0,0-1,0 1,0 0,0 0,0 0,0 0,0 0,0-1,0 1,-1-12,-7-11,-3 4,-2 0,-26-32,33 45,-1-1,1 2,-1-1,0 1,0 0,-1 0,0 1,1 0,-1 0,-12-3,19 7,-1-1,1 1,0-1,0 1,-1 0,1 0,0-1,-1 1,1 0,0 0,-1 0,1 1,-1-1,1 0,0 0,0 1,-1-1,1 1,0-1,0 1,-1-1,1 1,0 0,-1 0,1 1,0 0,0-1,0 1,0 0,0 0,1 0,-1-1,1 1,-1 0,1 0,0 0,0 0,0 0,0 0,0 0,0 0,1 2,0 0,0-1,0 1,1 0,-1-1,1 1,0-1,0 0,0 0,1 1,-1-1,1-1,-1 1,1 0,0-1,0 1,5 2,5 4,0-1,25 11,-14-7,0 2,-1 0,33 28,-17-12,27 14,-39-26,0 0,-1 2,25 25,-47-40,0 0,-1 0,0 1,0-1,0 1,0 0,1 6,-2-6,1 1,0-1,0 1,0-1,8 10,9 7,2 0,1-1,0-1,1-1,44 27,-26-23,-16-9,-1 0,-1 1,23 21,-32-24,1-2,1 1,22 10,-24-14,0 0,-1 1,-1 0,1 2,19 18,-30-23,0-1,0 1,0 0,0 1,-1-1,0 0,0 1,-1-1,2 11,3 14,1-12,1-1,0 0,1 0,1-1,1 0,18 21,-12-16,-1 2,16 31,-21-32,1 0,1 0,1-1,1-1,34 37,35 38,-77-88,0 0,-1 0,0 0,-1 1,0 0,0 0,-1 1,0-1,0 1,-1 0,-1 0,2 10,0-2,0-1,0 1,2-1,0-1,1 1,1-1,1 0,0-1,1 0,15 18,-21-30,-2-3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29:43.214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510 248,'-1'-19,"1"14,-1 1,1-1,-1 0,1 1,1-1,-1 0,1 1,-1-1,1 1,1-1,-1 1,1 0,0-1,-1 1,5-5,-6 10,1-1,-1 1,1 0,-1 0,1 0,-1-1,0 1,1 0,-1 0,0 0,0 0,1 0,-1 0,0-1,0 1,0 0,0 0,0 0,0 0,-1 1,2 27,-1-29,-1 0,1 1,0-1,0 0,0 1,0-1,0 0,0 0,0 1,0-1,0 0,0 0,0 1,0-1,0 0,0 1,0-1,0 0,0 0,1 1,-1-1,0 0,0 0,0 1,0-1,0 0,1 0,-1 1,0-1,0 0,0 0,1 0,-1 0,0 1,0-1,1 0,-1 0,0 0,0 0,1 0,-1 0,0 0,1 0,-1 0,0 1,0-1,1 0,-1 0,0-1,1 1,-1 0,0 0,0 0,1 0,18-15,15-28,-28 29,0 0,-1 0,0-1,-1 0,-1 0,0 0,-1 0,0-18,-33 65,24-25,-22 9,2-3,-78 71,25-26,83-62,0 0,-1 0,1 0,-1-1,3-8,7-12,8 3,-20 21,1 1,-1-1,1 0,-1 1,1-1,-1 1,1-1,0 1,-1-1,1 1,0-1,0 1,-1 0,1 0,0-1,0 1,-1 0,1 0,0 0,0 0,0-1,0 1,-1 0,1 1,0-1,0 0,0 0,-1 0,1 0,0 1,1 0,-2-1,0 1,0 0,1-1,-1 1,0 0,0-1,0 1,0 0,0-1,0 1,0 0,-1 0,1-1,0 1,0 0,0-1,-1 1,1 0,0-1,-1 1,1-1,-1 1,1-1,-1 2,-16 19,11-13,3-4,-1 0,0 0,-1-1,1 1,0-1,-1 0,0 0,0 0,0-1,-6 3,4-2,-1 0,1 1,0 0,-8 7,-7 9,10-9,1-1,-1 0,-1-1,-13 8,-14 6,-47 36,71-44,13-12,0 0,1 0,-1 0,0-1,0 1,-1-1,1 0,-1 1,1-1,-1-1,0 1,1-1,-1 1,-4 0,8-3,0 1,-1 0,1-1,0 1,0-1,0 1,0-1,0 1,-1-1,1 1,0-1,0 1,0-1,1 1,-1-1,0 1,0-1,0 1,0 0,0-1,0 1,1-1,-1 1,0-1,0 1,1 0,-1-1,0 1,1-1,-1 1,0 0,1-1,14-21,-13 19,27-54,-25 46,1 1,0 0,0 0,1 1,9-12,-12 18,0 0,0 1,1-1,-1 0,1 1,-1 0,1 0,0 0,-1 1,1-1,0 1,0 0,0 0,0 0,1 0,-1 1,0-1,6 2,0-3,0 1,0-2,0 1,0-1,-1-1,1 1,-1-2,0 1,0-1,8-7,45-20,-49 26,-10 4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29:49.419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0:33.797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75 1,'0'0,"-1"0,1 0,0 0,-1 0,1 0,-1-1,1 1,-1 0,1 0,0 0,-1 0,1 1,-1-1,1 0,-1 0,1 0,-1 0,1 0,0 0,-1 1,1-1,0 0,-1 0,1 1,-1-1,1 0,0 1,0-1,-1 0,1 1,0-1,-1 0,1 1,0-1,0 1,-16 13,4-3,-1 0,0-1,-21 12,17-11,-29 22,22-9,2 0,0 2,-25 39,34-47,9-12,1 1,-1-1,-1-1,1 1,-1-1,0 1,0-1,-1-1,1 1,-1-1,0 0,0 0,0 0,-10 3,6-3,1 0,0 1,-1 1,2-1,-1 1,1 1,0 0,0 0,1 0,0 1,-10 14,9-12,-38 42,57-57,-1 1,1-1,-1 0,0-1,0-1,17-13,153-155,-164 161,1 0,22-13,11-9,-41 29,1 1,0 1,0 0,0 0,13-3,-9 3,-1-1,20-11,-13 3,-13 9,-1 1,1 0,0 0,10-5,-5 6,-15 6,1-1,0-1,1 1,-1 0,1-1,-1 1,1 0,0 0,-1 0,1 0,-1 3,-2 13,3-14,1 1,-1-1,0 1,-1-1,1 1,-1-1,0 0,0 1,0-1,0 0,-1 0,1-1,-1 1,0-1,0 1,-1-1,-5 5,5-5,-1 1,1 0,0 0,0 0,-5 8,6-8,-1 1,0-1,0 1,0-1,0 0,-6 3,0 1,0-1,1 2,0-1,0 1,-10 14,-18 19,-48 49,79-83,0-1,0 1,1 1,0-1,-7 16,-9 16,1-10,-1-1,-1 0,-28 26,38-42,0-1,1 1,-10 16,16-20,4-7,0 0,-1 0,1 1,-1-1,1 0,-1 0,1-1,-1 1,0 0,-3 2,9-15,6-5,16-11,44-58,-54 65,31-29,-28 30,27-33,-42 46,-1 1,0-1,0 0,0 0,0 0,-1 0,0 0,0 0,1-9,-2 8,4-24,-5 31,0-1,0 1,0 0,0 0,0 0,0 0,0 0,0 0,0 0,0 0,0 0,0 0,0-1,0 1,0 0,0 0,0 0,0 0,0 0,0 0,0 0,0 0,0 0,0 0,0 0,-1 0,1-1,0 1,0 0,0 0,0 0,0 0,0 0,0 0,0 0,0 0,-1 0,1 0,0 0,0 0,0 0,0 0,0 0,0 0,0 0,0 0,0 0,-1 0,1 0,0 0,0 1,0-1,0 0,0 0,0 0,0 0,0 0,0 0,0 0,0 0,0 0,0 0,-1 0,1 0,0 0,0 1,-12 14,6-5,-1 0,1 1,0-1,1 1,1 0,-7 22,6-8,-1-1,-1 0,-1-1,-12 25,18-45,-1 0,1-1,-1 1,0 0,0-1,0 0,0 0,0 0,0 0,-1 0,1-1,-6 3,4-2,1 0,-1 0,0 1,0 0,1 0,-5 4,-101 102,111-108,0-1,0 0,0 0,0 0,0 0,0 0,0 0,0 0,0 0,0 0,-1 0,1-1,0 1,0 0,0-1,0 1,0 0,0-1,-1 1,1-1,0 0,0 1,-1-1,1 1,0-1,-1 0,1 0,-1 1,2-2,1-8,1 1,-1-1,0 0,-1 0,-1 0,1 0,-1-16,-1-6,-3-34,2 64,1-1,-1 0,1 0,-1 0,0 1,0-1,0 1,0-1,-1 1,1-1,-1 1,1-1,-1 1,0 0,0 0,0 0,0 0,0 0,-1 1,1-1,0 1,-1-1,1 1,-1 0,1 0,-1 0,0 0,0 0,-3 0,-6-1,-1 1,0 0,0 1,0 0,-13 2,17 0,1 0,0 0,-1 0,1 1,0 1,1-1,-1 1,1 0,-11 8,23-10,1-1,0 0,0 0,-1-1,1 1,7-2,-11 1,-1 0,1 0,-1 0,0 0,1 0,-1 0,1-1,-1 1,0-1,1 1,-1-1,0 1,1-1,-1 0,0 0,0 1,0-1,0 0,0 0,0 0,0 0,0 0,0-1,0 1,-1 0,1 0,0 0,0-3,1-2,-1 0,0 0,0 0,-1 0,1-10,1-15,0 19,0-5,2-1,0 0,1 1,11-27,-14 42,-1 0,1-1,0 1,0 0,0 0,1 0,-1 0,0 0,4-1,-3 1,0 0,-1 0,1 0,0-1,-1 1,1-1,2-3,11-20,-10 15,0 0,0 1,1 0,1 1,-1-1,2 1,-1 1,1 0,0 0,18-11,-14 10,-20 10,-25 13,-3 11,-33 24,-33 39,144-131,-33 36,18-18,2 3,1 0,46-24,-54 37,-18 7,0 0,0 1,0-2,0 1,0-1,-1 0,1 0,-1 0,7-6,-11 9,0 0,0 0,0 0,0 0,0 0,0 0,0 0,0 0,0 0,1 0,-1 0,0 0,0-1,0 1,0 0,0 0,0 0,0 0,0 0,0 0,0 0,0 0,0-1,0 1,0 0,0 0,0 0,0 0,0 0,0 0,0 0,0-1,0 1,0 0,0 0,0 0,0 0,0 0,0 0,0 0,0 0,0-1,0 1,0 0,0 0,0 0,-1 0,1 0,0 0,0 0,0 0,0 0,0 0,0 0,0 0,0 0,0 0,-1 0,1-1,-10 2,-11 5,11 0,-1 0,2 0,-1 1,1 0,-12 12,18-17,-113 98,-4-9,112-85,0 0,1 0,0 1,0 0,1 0,0 0,0 1,0 0,1 0,1 1,-5 10,4-1,2 1,1 0,0 0,1 0,4 35,-2-3,-1-50,0 0,0-1,0 1,0 0,1 0,-1-1,0 1,0 0,1-1,-1 1,0 0,1-1,-1 1,0 0,1-1,-1 1,1-1,-1 1,1-1,-1 1,1-1,0 1,-1-1,2 1,22 4,34-12,-46 5,-7 2,-1-1,1 0,-1 0,0 0,1-1,-1 1,7-5,-9 5,-1 0,1 0,-1-1,0 1,1 0,-1-1,0 0,0 1,0-1,0 0,0 1,0-1,0 0,-1 0,1 0,-1 1,1-1,-1 0,1-3,-1 2,1-26,-5 20,3 9,1 0,-1 0,1 0,-1 1,1-1,-1 0,1 0,-1 0,1 0,-1 1,1-1,-1 0,1 0,-1 1,1-1,-1 0,1 1,-1-1,1 0,0 1,-1-1,0 1,1 0,0 0,0 0,0 0,0-1,0 1,0 0,0 0,0-1,1 1,-1 0,0 0,0 0,1-1,-1 1,0 0,1-1,-1 1,1 0,-1-1,1 1,-1-1,1 2,7 14,-2 94,-6-109,1-1,-1 0,0 0,0 1,0-1,1 0,-1 1,0-1,0 0,1 0,-1 0,0 1,0-1,1 0,-1 0,0 0,0 0,1 0,-1 1,0-1,1 0,-1 0,0 0,1 0,-1 0,0 0,1 0,-1 0,0 0,1 0,-1 0,0 0,1 0,-1-1,0 1,1 0,-1 0,0 0,1-1,21-6,-5 1,15-7,-29 11,0 0,1 0,-1 1,0-1,1 1,0 0,-1 0,1 0,-1 1,8-1,-8 1,0 0,0 0,0 0,1 0,-1-1,0 1,0-1,-1 0,1 0,0 0,0 0,0-1,-1 1,5-3,35-13,-44 26,1 0,0 0,1 13,-6 25,9-67,1 0,1 0,1 1,9-21,-15 39,1 0,0 0,0 0,-1 0,1-1,-1 1,1 0,-1-1,1 1,-1 0,0-1,0 1,1 0,-1-1,0 1,0-1,-1 1,1 0,0-1,0 1,-1-1,1 1,-1 0,1 0,-1-1,1 1,-1 0,0 0,0 0,1-1,-1 1,0 0,0 0,0 0,0 1,0-1,-1 0,1 0,0 0,0 1,-1-1,1 1,0-1,0 1,-1-1,-1 1,-3-1,1 0,0 1,0 0,0 0,-1 0,1 0,0 1,0 0,0 0,0 1,-7 2,-8 5,-38 22,51-26,0 0,0 1,1-1,0 1,0 1,1-1,0 1,-7 10,-31 69,132-115,-86 28,0 1,1-1,-1 1,0 0,1 0,-1 0,0 1,1-1,-1 1,0 0,0 0,0 0,0 0,4 2,-5-1,1-1,0 0,0 0,-1 0,1 0,0 0,0-1,0 1,0-1,0 0,0 0,0 0,0 0,0 0,0-1,0 0,4-1,-24 13,12-7,1-1,-1 0,1 0,-1-1,0 0,0 1,-7 1,-17 2,22-4,-1 0,0 0,1 0,-1-1,0-1,0 1,0-1,0 0,0-1,1 0,-1 0,-15-5,15 4,0 1,0 0,0 0,0 1,-9 0,16 0,0 1,0-1,0 1,0-1,0 1,0-1,0 1,0 0,0-1,0 1,0 0,0 0,1 0,-2 1,-3 1,0-17,2-1,2 0,0 0,0 0,1 0,1 0,1 0,4-19,-3 16,18-71,-7 37,-13 50,-1-1,0 1,1 0,-1-1,-1 1,1 0,0-1,0 1,-1 0,0 0,1-1,-1 1,0 0,0 0,0 0,0 0,0 0,-1 0,1 0,-3-3,2 4,1 0,0 0,0 0,0 0,-1 0,1 0,0 0,-1 0,1 1,-1-1,1 1,-1-1,1 1,-1-1,0 1,1 0,-1 0,1 0,-1 0,0 0,1 0,-1 0,1 0,-1 1,1-1,-1 1,1-1,-1 1,1 0,-2 0,-28 12,28-12,-1 0,1 0,0 0,0 0,0 1,0-1,0 1,0 0,1 0,-1 0,0 0,1 0,0 0,-3 4,-3 7,1 1,0 0,2 1,-1 0,2-1,0 2,0-1,-1 25,1-12,-8 97,10-99,-1 17,4-46,0 0,1 0,0 0,0 0,0 0,0 0,0 1,0-1,1 1,-1-1,1 1,0 0,-1 0,1 0,0 1,0-1,0 0,1 1,-1 0,0 0,0 0,1 0,3 0,15 1,0 0,0-2,0-1,32-7,28-3,-15 4,-51 5,-9 2,0 0,0 0,0 1,0 0,0 0,1 1,-1 0,0 0,0 1,0 0,8 2,-14-3,-1 1,1-1,0 1,-1-1,1 1,-1-1,1 1,-1 0,1-1,-1 1,1 0,-1-1,0 1,1 0,-1 0,0-1,0 1,0 0,0 0,1 0,-1-1,0 1,0 0,0 0,0 0,-1-1,1 1,0 0,0 0,0 0,-1-1,1 1,0 0,-1 0,0 0,-17 34,10-24,2-1,0-2,-1 1,0-1,-1 0,0 0,0-1,-1 0,1-1,-18 9,-15 15,0 6,27-22,-29 21,7-20,32-14,0 0,0 1,0-1,0 1,0 0,1 0,-1 0,1 0,-1 0,-4 6,7-8,1 0,0 0,0 0,0 1,-1-1,1 0,0 0,0 0,-1 0,1 0,0 0,0 0,-1 0,1 0,0 0,0 0,-1 0,1 0,0 0,0 0,-1 0,1 0,0 0,0 0,-1 0,1 0,0 0,0 0,-1-1,1 1,0 0,0 0,0 0,-1 0,1-1,0 1,0 0,0 0,0 0,-1-1,1 1,0 0,0 0,0-1,0 1,0 0,0 0,0-1,0 1,0 0,0 0,0-1,0 1,0 0,0 0,0-1,0 1,0 0,0 0,0-1,0 1,0 0,-2-29,1 13,-1 9,2 0,-1 0,1 0,0 0,1-11,0 12,-1 0,1 0,-1 0,-1 0,1 0,-1 1,-2-12,2 17,1-1,0 1,-1-1,1 0,-1 1,1-1,-1 1,1 0,-1-1,0 1,1-1,-1 1,1 0,-1 0,0-1,1 1,-1 0,0 0,1 0,-1-1,0 1,0 0,1 0,-1 0,0 0,1 0,-1 1,0-1,1 0,-1 0,0 0,1 1,-1-1,0 0,1 0,-1 1,1-1,-1 1,0 0,-32 20,24-15,-27 15,-70 29,89-46,17-4,0 0,0 0,0 0,0 0,-1 0,1 0,0 0,0 0,0 0,0 0,0-1,0 1,-1 0,1 0,0 0,0 0,0 0,0 0,0-1,0 1,0 0,0 0,0 0,0 0,-1 0,1-1,0 1,0 0,0 0,0 0,0 0,0-1,0 1,0 0,0 0,0 0,1 0,-1-1,0 1,0 0,0 0,0 0,0 0,0 0,0-1,18-24,-16 22,8-11,-1-1,0 0,-2 0,1-1,4-17,10-20,-12 31,0 1,-2-1,0-1,8-44,-16 66,0 1,0 0,0 0,0-1,0 1,0 0,0-1,0 1,-1 0,1 0,0-1,0 1,0 0,0 0,0-1,-1 1,1 0,0 0,0-1,0 1,-1 0,1 0,0 0,0 0,-1-1,1 1,0 0,-1 0,1 0,0 0,0 0,-1 0,1 0,0 0,-1 0,1 0,-19 0,-14 9,27-6,0-1,1 0,-1 1,1-1,0 1,0 1,-5 3,8-5,1 0,-1 0,1 0,0 0,-1 0,1 0,0 1,0-1,1 0,-1 1,0-1,1 1,-1-1,1 0,0 1,0-1,0 5,1 31,-2 83,0-113,0-1,0 1,-1-1,-1 1,1-1,-1 0,0 0,-1 0,-5 8,9-15,0 0,0 0,0 0,0 0,0 0,-1 0,1 0,0 0,0 0,0 0,0 0,0 0,0 0,-1 0,1 0,0 0,0 0,0 0,0 0,0 0,0 0,-1 0,1 0,0 0,0 0,0 0,0 0,0 0,0 0,0 0,-1-1,1 1,0 0,0 0,0 0,0 0,0 0,0 0,0 0,0 0,0-1,0 1,0 0,0 0,-1 0,1 0,0 0,0 0,0-1,0 1,0 0,0 0,-2-14,2-13,0 27,-7-48,2 90,-1 92,6-132,1-1,-1 0,1 0,-1 0,1 0,0 0,-1 1,1-1,0 0,0-1,0 1,0 0,0 0,0 0,0 0,0-1,0 1,0-1,0 1,1-1,-1 1,0-1,0 1,1-1,-1 0,0 0,1 0,-1 0,0 0,0 0,3 0,52-2,-49 1,0-1,0 0,0 0,-1 0,1-1,-1 0,0-1,6-3,6-3,-11 5,0 0,0 0,0-1,-1 0,0 0,8-11,25-21,54-29,-93 67,1 0,0 0,-1 0,1 0,-1 1,1-1,0 0,-1 0,1 1,-1-1,1 0,-1 1,1-1,-1 0,1 1,-1-1,1 1,-1-1,1 1,-1-1,0 1,1-1,-1 1,0-1,1 1,-1 0,0-1,0 1,0-1,0 1,1 0,-1-1,0 1,0 0,0-1,0 2,5 26,-5-25,0-2,0 1,0 0,0 0,1 0,-1 0,0-1,1 1,-1 0,1 0,0 0,-1-1,2 3,-1-4,1 0,-1 0,0 0,0 0,0 0,0 0,0 0,1-1,-1 1,0 0,0-1,0 1,0-1,0 1,0-1,0 1,0-1,0 0,0 0,-1 1,1-1,1-1,12-7,0 2,1 0,-1 0,32-8,-46 15,0 0,0 0,1 0,-1 0,0 0,0 0,0 0,1 0,-1 0,0 0,0 0,0 0,0 0,1 0,-1 0,0 0,0 0,0 0,0 0,1 0,-1 0,0 1,0-1,0 0,0 0,1 0,-1 0,0 0,0 0,0 1,0-1,0 0,0 0,1 0,-1 0,0 0,0 1,0-1,0 0,0 0,0 0,0 1,0-1,0 0,0 0,0 0,0 0,0 1,0-1,-3 15,-8 14,-4-7,8-15,9-13,2-2,1-1,0 1,1 0,-1 1,2-1,-1 1,1 0,12-9,-47 74,5-30,2 2,1 1,-25 52,36-69,3-13,6-2,0 0,0 0,0-1,0 1,0 0,0 0,0 0,0-1,0 1,1 0,-1 0,0 0,1-1,-1 1,1 0,-1 0,1 0,1-2,99-159,-103 174,-5 10,-2-3,-13 34,2-5,52-96,-18 27,-13 18,1-1,0 1,0 0,0 0,0 0,1 1,-1-1,1 0,5-3,-23 37,-1-7,7-10,0 1,-1-1,-1-1,0 1,0-2,-22 18,33-30,-1 1,1 0,-1-1,1 1,-1-1,0 1,1-1,-1 1,0-1,1 0,-1 1,0-1,0 0,1 0,-1 1,0-1,0 0,0 0,1 0,-1 0,0 0,0 0,0 0,1 0,-1 0,0 0,0-1,0 1,1 0,-1-1,0 1,0 0,1-1,-1 1,0-1,1 1,-1-1,0 1,1-1,-1 1,1-1,-1 0,1 1,-1-1,1 0,0 1,-1-1,1 0,0 0,0 1,-1-1,1-1,-2-6,1-1,0 0,0 1,1-12,-1-4,1 24,0 0,0-1,0 1,0 0,0 0,0-1,0 1,0 0,0 0,0-1,0 1,0 0,0 0,-1 0,1-1,0 1,0 0,0 0,0 0,-1-1,1 1,0 0,0 0,0 0,-1 0,1 0,0 0,0-1,-1 1,1 0,0 0,0 0,-1 0,1 0,0 0,0 0,-1 0,1 0,0 0,0 0,-1 0,-11 10,-13 24,20-26,-69 90,57-69,13-22,1-1,-1 1,-1-1,1 0,-1 0,-10 10,14-17,1 1,-1 0,1-1,-1 0,0 1,1-1,-1 1,1-1,0 1,-1-1,1 0,-1 1,1-1,0 0,0 0,-1 1,1-1,0 0,0 0,0 1,0-1,0-1,-4-7,2 25,3 50,0-11,-2-41,-1-17,-2-18,2-1,0 0,1-28,-1-21,1 62,1 2,0 1,-1-1,1 1,-2-1,1 1,-3-9,1 15,1 0,0 1,0-1,0 1,-1-1,1 1,0 0,0 0,0 0,0 0,0 0,0 0,1 0,-1 1,-2 1,-7 4,4-4,-23 7,21-14,9-14,3 3,-1-1,-1 0,-1 1,-1-27,-1 1,2 39,0 0,0 1,0-1,0 1,-1-1,1 1,-1-1,1 1,-1-1,1 1,-1-1,0 1,0-1,0 1,0 0,0 0,-2-3,3 4,-1-1,0 1,1 0,-1-1,0 1,0 0,1-1,-1 1,0 0,0 0,1 0,-1 0,0 0,0 0,1 0,-1 0,0 0,0 0,0 0,1 0,-1 0,0 1,0-1,1 0,-1 1,0-1,1 0,-1 1,0-1,1 1,-1-1,1 1,-1-1,1 1,-1 0,0 0,-1 1,-1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0:53.824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78 146,'-3'1,"-1"-1,1 1,-1 0,1 0,0 0,-1 1,1-1,0 1,0-1,0 1,0 0,0 0,0 1,1-1,-1 0,1 1,0 0,-1 0,1-1,-2 5,-25 24,26-29,0 1,0 0,1 0,-1 0,1 0,0 0,0 0,0 0,0 1,-2 5,-6 12,11-25,0 0,1 0,-1 0,1 0,-1 0,1 1,0-1,5-5,-1 2,0 1,-1 0,1-1,-1 0,-1 0,1-1,-1 1,-1-1,1 0,-1 0,2-10,-7 23,0 0,-1 0,0-1,1 1,-1-1,-5 6,-14 22,10 0,0 2,-10 52,6-20,13-59,1 0,0 1,1-1,0 1,0 0,0-1,1 1,1 0,-1-1,3 12,-3-18,1 0,0-1,0 1,0 0,0 0,0-1,0 1,0-1,0 1,0-1,0 1,0-1,0 0,0 1,0-1,0 0,0 0,0 0,1 0,-1 0,1 0,34-1,-23 0,84-5,-82 4,-1 0,-1-1,1 0,0-1,-1-1,1 0,-1-1,-1 0,1-1,-1 0,0-1,-1-1,16-14,1-2,38-26,-40 32,23-10,-63 70,0-8,-35 91,11-10,36-105,0 1,-1-1,0 0,-1 0,0-1,0 1,-1-1,-7 11,10-17,-1 1,1-1,0 1,-1-1,0 0,1 0,-1 0,0 0,0 0,0-1,-1 1,1-1,0 0,0 0,-1 0,1 0,0-1,-1 1,1-1,-1 0,1 0,-1 0,1 0,-1-1,-5-1,-48-5,35 5,21 2,1 0,-1 0,1 0,-1 0,1-1,-1 1,1 0,-1 0,1 0,-1-1,1 1,-1 0,1 0,0-1,-1 1,1 0,-1-1,1 1,0-1,-1 1,1 0,0-1,0 1,-1-1,1 1,0-1,0 1,0-1,0 1,-1-1,4-21,12-15,-3 17,2-3,-13 19,-7 8,2 0,-1-1,1 0,0 0,-1 0,0 0,0-1,0 1,0-1,0-1,-10 3,13-7,0 1,-1-1,1 0,1 0,-1 0,0 0,1-1,0 1,-1 0,1-1,0 1,0-6,-1 1,-1 0,1 0,0-1,0 1,1 0,0-1,0 1,1-1,0 1,1-1,0 1,0-1,5-14,6-25,11-33,-19 71,4-10,-1-1,0 0,-2 0,4-29,-8 49,-1 0,0 0,0 0,0 0,0 0,-1 0,1 0,0 0,0 0,0 1,-1-1,1 0,0 0,-1 0,1 0,-1 1,1-1,-1 0,0 0,1 1,-1-1,0 0,1 1,-1-1,0 1,0-1,1 1,-1-1,0 1,0-1,0 1,0 0,0-1,0 1,0 0,1 0,-3 0,-4 0,0 0,0 0,-1 1,-9 2,-7 0,17-2,-1-1,1 1,0 0,0 0,0 1,1 0,-1 0,0 0,1 1,-1 0,-11 8,33-45,13 1,-21 25,-1 1,0-1,0 0,5-11,2-4,-7 14,-1 0,-1 0,1-1,-1 1,3-16,-38 65,-7 45,24-52,0 0,-31 48,32-64,11-14,0-1,0 1,0 0,0 0,0-1,1 1,-1 0,1 0,0 1,0-1,0 0,0 0,1 1,-1-1,1 0,0 7,0-5,0 0,0 0,1 1,-1-1,1 0,1 0,-1 0,1 0,-1 0,4 5,-3-8,-1 0,1 0,0 0,-1-1,1 1,0 0,0-1,0 1,0-1,1 0,-1 0,0 0,1 0,-1 0,0 0,1-1,-1 1,1-1,-1 1,1-1,-1 0,5 0,13 1,0 1,-1 2,0 0,1 1,-2 1,24 10,22 6,-39-17,-20-5,0 0,-1 1,1 0,0 0,0 1,-1-1,1 1,5 3,-10-4,1 0,0 0,0 0,-1 0,1 0,-1 0,1 1,-1-1,1 0,-1 0,0 1,0-1,1 0,-1 0,0 3,2 4,10-18,11-14,1 2,48-35,-68 58,-5 9,-6 13,6-19,-2 3,0 0,0 0,0 0,-1-1,-9 13,9-13,-1 0,1 0,1 0,-1 1,-3 12,-5 19,2-6,-5 32,15-62,0 4,-1-1,0 1,0 0,-1 0,0-1,0 1,0-1,0 1,-1-1,0 0,0 0,-4 5,18-46,51-97,-53 114,-9 17,0 5,-3 14,-12 42,10-42,0 0,-3 30,8-42,-1 0,-1 0,1 0,-1 0,0 0,0 0,0-1,-5 8,6-12,1 0,-1 0,1-1,0 1,-1 0,1-1,0 1,-1 0,1-1,0 1,0 0,-1-1,1 1,0-1,0 1,-1 0,1-1,0 1,0-1,0 1,0-1,0 1,0 0,0-1,0 1,0-1,0 1,0-1,0 1,0-1,0 1,0-1,0 1,1 0,-1-2,4-17,20-22,24-60,-42 87,-4 8,0 0,0 0,-1 0,0 0,0 0,0 0,-1-1,0 1,0 0,0 0,-2-7,1 8,1 1,-2-1,1 1,0-1,-1 1,0 0,0 0,0 0,-1 0,1 0,-1 0,0 0,0 1,0 0,-7-6,7 7,0 1,0-1,0 1,-1 0,1 0,0 0,-1 0,1 1,-1-1,1 1,-1 0,0 0,-4 0,5 1,-1-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1:10.850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29 155,'-1'2,"-1"0,0 0,1 0,-1 0,0 0,0-1,-1 1,1-1,0 0,0 1,-1-1,-4 1,-6 6,-6 8,-20 13,38-29,1 0,-1 0,1 0,-1-1,1 1,0 0,-1 0,1 0,-1 0,1-1,-1 1,1 0,0 0,-1-1,1 1,0 0,-1-1,1 1,0-1,-1 1,1 0,0-1,0 1,-1-1,1 1,0-1,0 1,0 0,0-1,0 1,-1-2,-7-23,4 13,-6-7,4 9,1 0,1-1,-7-16,11 23,-1 1,0 0,1 0,0 0,-1-1,1 1,1 0,-1-1,0 1,1 0,0 0,-1-1,1 1,0 0,1 0,2-5,-3 6,0 1,1-1,-1 0,-1 1,1-1,0 0,0 0,-1 0,1 1,-1-1,1 0,-1 0,0 0,0 0,0 0,0 0,0 0,0 0,-1-2,1 4,0-1,-1 1,1 0,0-1,-1 1,1-1,-1 1,1 0,0-1,-1 1,1 0,-1-1,1 1,-1 0,0 0,1 0,-1-1,1 1,-1 0,1 0,-1 0,-1 0,-21 6,18-4,1-1,0 1,0 0,0 1,0-1,-4 4,6-4,1 0,-1 0,1 0,0 0,0 1,0-1,0 0,0 1,0-1,0 0,1 1,-1 4,0-5,1 0,-1-1,1 1,-1 0,1 0,0 0,0 0,0 0,0 0,0 0,1 0,-1 0,1 0,-1 0,1 0,1 2,-1-3,1 0,-1 0,1 0,0 0,0 0,-1-1,1 1,0-1,0 1,0-1,0 0,0 0,0 0,-1 0,1 0,0 0,3-1,0 1,1 0,0 0,-1-1,1 0,0 0,-1-1,1 1,-1-1,0-1,1 1,-1-1,9-5,55-33,-37 18,-30 20,-20 15,-25 25,41-35,0 0,0 0,0 1,0-1,0 1,1-1,-1 1,1 0,0 0,-1 0,1 0,1-1,-1 1,0 1,0 4,2-6,-1 0,1-1,0 1,0-1,0 1,0-1,0 0,0 1,0-1,0 0,0 0,1 1,-1-1,0 0,3 1,28 17,-21-13,-10-5,1 0,-1 0,0 0,1 0,-1 0,0 1,0-1,0 0,0 1,0-1,0 1,0-1,0 1,-1-1,1 1,-1-1,1 1,-1 0,0-1,1 3,4 14,-4-17,-1-1,1 1,0 0,0 0,0 0,0-1,0 1,0 0,0-1,0 1,0-1,0 1,1-1,-1 0,0 1,0-1,0 0,0 0,1 0,-1 0,0 0,0 0,0 0,1 0,-1-1,0 1,0 0,0-1,0 1,0-1,1 1,-1-1,1-1,3 0,0 0,0-1,0 1,0-1,-1 0,5-5,-6 6,-1 0,0 0,0 0,-1 0,1-1,0 1,-1-1,3-4,-9 0,-12 3,1 1,12 2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1:44.210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99 1,'-6'1,"0"0,1 1,-1-1,0 1,1 1,0-1,0 1,0 0,0 0,0 0,0 1,1 0,0 0,0 0,-7 9,9-11,1-1,0 1,0 0,0 0,0 0,0 0,0 0,1 0,-1 0,0 0,1 1,0-1,0 0,-1 0,1 0,0 0,1 1,-1-1,0 0,1 0,-1 0,1 0,0 0,-1 0,1 0,0 0,0 0,0 0,1 0,-1 0,0-1,1 1,1 1,16 29,-16-19,0 0,1 24,-3-28,-1 0,2 0,-1 0,1 0,0 0,1-1,0 1,5 8,-1-6,1 0,0-1,0 0,1-1,18 16,-2-3,-22-18,0 0,0 1,-1-1,1 1,-1 0,2 7,-1-5,-1 0,2-1,-1 1,1-1,5 8,-8-12,0-1,0 0,0 0,0 0,0 0,0 0,1-1,-1 1,0 0,1-1,-1 1,0 0,1-1,-1 0,1 1,-1-1,1 0,-1 0,1 1,-1-1,1 0,-1-1,0 1,1 0,-1 0,1-1,-1 1,1-1,-1 1,3-2,2-3,0-1,-1 1,0-1,0 0,0 0,6-12,-7 12,63-86,-52 60,-14 27,1 0,0 1,0-1,0 1,1-1,2-3,-7 12,-1 0,1 0,-1 0,1 1,1-1,-1 1,1 0,-1-1,1 1,0 5,-4 57,3-22,1-35,0-1,-1 1,0 0,-1-1,0 0,0 0,-1 0,0 0,-10 16,13-25,-1 0,1 1,0-1,0 0,0 0,-1 0,1 0,0 0,0 0,0 0,-1-1,1 1,0 0,0-1,0 1,0 0,0-1,-1 0,1 1,-1-2,-25-14,10-3,16 17,-1 0,1 0,-1 0,0 0,0 0,1 0,-1 0,0 1,-5-4,-3-1,-1 0,1-2,0 1,0-1,-14-16,22 22,1 1,-1-1,0 0,-1 1,1-1,0 1,0 0,-1 0,1 0,-1 0,1 0,-4 0,6 0,-1 1,1 0,0 0,-1 0,1 0,-1 0,1 0,0 0,-1 1,1-1,-1 0,1 0,0 0,-1 0,1 0,0 0,-1 1,1-1,0 0,-1 0,1 1,0-1,0 0,-1 0,1 1,0-1,0 0,-1 1,1 0,0 0,0 0,-1 0,1 1,0-1,0 0,1 1,-1-1,0 0,0 1,1-1,-1 0,1 0,-1 0,1 2,1 0,0 0,0 0,0-1,0 1,1 0,-1-1,1 0,-1 0,1 1,0-1,0-1,0 1,0 0,0-1,0 0,0 1,1-1,-1-1,0 1,6 0,-4 0,0 1,0-1,0 1,0 0,0 0,0 0,5 4,-9-4,1 0,-1 0,0 0,-1-1,1 1,0 0,0 0,-1 0,1 0,-1 0,0 0,0 0,0 1,0-1,0 0,0 0,0 0,-1 3,0-3,1 0,0 0,0 0,0 1,0-1,0 0,0 0,0 0,0 1,1-1,0 0,-1 0,1 0,0 0,0 0,2 4,-11-39,7 29,-1-1,0 1,0 0,-1 0,1 0,-1 0,0 1,0-1,0 1,-1 0,1 0,-1 0,0 0,1 0,-1 1,-1 0,1 0,-5-2,9 4,0 0,-1-1,1 1,0 0,0 0,0 0,-1 0,1 0,0 0,0 0,0 0,-1 0,1 0,0 0,0 0,0 0,-1 0,1 0,0 0,0 0,0 0,-1 0,1 0,0 0,0 0,0 0,0 0,-1 1,1-1,0 0,0 0,0 0,0 0,-1 0,1 1,0-1,0 0,0 0,0 0,0 0,0 1,0-1,0 0,-1 0,1 1,5 10,12 10,3-8,-15-8,1-1,0 0,0 0,1-1,-1 0,8 3,-12-5,0-1,0 0,0 1,0-1,0 0,-1 0,1 0,0 0,0-1,0 1,0 0,0-1,-1 0,1 1,0-1,0 0,-1 0,1 0,0 0,-1 0,1 0,-1 0,1 0,-1-1,0 1,0-1,1 1,0-4,7-6,1-1,17-15,-14 14,-6 4,0-1,-1 0,0 0,-1-1,0 0,-1 0,0 0,0 0,2-16,-5 19,-1 0,1 0,-2 0,-1-15,2 23,-1 0,0 0,1 1,-1-1,0 0,1 1,-1-1,1 0,-1 1,1-1,-1 1,1-1,-1 1,1-1,-1 1,1-1,-1 1,1-1,0 1,-1-1,1 1,0 0,0-1,-1 2,-12 19,1-1,2-1,0 2,2-1,0 2,1-1,2 1,-7 42,6 40,6-105,0 0,1 1,-1-1,0 0,1 0,-1 0,1 0,0 0,-1 1,1-1,-1 0,1 0,0 1,0-1,-1 1,1-1,0 1,0-1,0 1,2-2,24-9,-14 7,-12 3,1 0,-1 0,1 0,-1 1,1-1,-1 1,1-1,0 1,-1-1,1 1,0 0,1 0,-3 1,0 0,0-1,0 1,0 0,0 0,0 0,-1-1,1 1,0 0,0 0,-1-1,1 1,-1 0,1-1,-1 1,1 0,-1-1,1 1,-1-1,1 1,-1-1,0 1,1-1,-1 1,-1 0,-3 3,1 2,0-1,0 0,1 1,-1 0,1-1,0 1,-3 12,6-18,0 1,0-1,0 1,0 0,0-1,0 1,1-1,-1 1,0 0,0-1,1 1,-1-1,0 1,1-1,-1 1,0-1,1 1,-1-1,1 0,-1 1,1-1,-1 1,1-1,-1 0,1 0,-1 1,1-1,0 0,0 1,23 3,-11-2,-6 12,-8-11,-6-11,-8-28,14 34,1-1,-1 0,0 0,0 0,0 1,0-1,0 0,-1 1,1-1,-1 1,0 0,0 0,0-1,0 1,0 0,0 0,0 1,-1-1,-4-2,-8-3,9 4,1 1,-1-1,1 1,-1 1,0-1,-8 0,13 1,0 1,0 0,0 0,0-1,0 1,0 0,-1 0,1 0,0 0,0 0,0 1,0-1,0 0,0 0,0 1,0-1,0 1,0-1,0 1,0-1,0 1,-1 1,2-1,0 0,0 0,0 1,0-1,1 0,-1 1,1-1,-1 0,1 0,-1 0,1 0,0 1,-1-1,1 0,0 0,0 0,0 0,0-1,0 1,0 0,1 1,27 19,-27-20,-1 0,1 0,0 0,-1 0,1 0,0 0,0-1,-1 1,1-1,0 1,0-1,0 0,0 0,-1 0,1 0,3 0,-4-1,0 1,-1-1,1 0,-1 0,0 0,1 0,-1 1,0-1,1 0,-1 0,0 0,0 0,0 0,0 0,0 0,0 0,0 0,0 0,0 0,0-1,-1-1,1-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1:49.200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99 30,'-1'-1,"1"0,0 0,-1 0,0 0,1 0,-1 0,0 1,1-1,-1 0,0 0,0 1,0-1,1 0,-1 1,0-1,0 1,0-1,0 1,0 0,0-1,0 1,0 0,0 0,-2-1,-35-5,29 5,-16-4,21 4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1:53.137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16 12,'-36'18,"34"-15,0 0,0 0,0 0,1 0,-1 0,1 1,0-1,-2 6,-1 4,0-10,1-12,-3-14,6 20,-2-25,4 14,-2 14,1 0,-1-1,0 1,0 0,0 0,0 0,1 0,-1 0,0-1,0 1,0 0,1 0,-1 0,0 0,0 0,0 0,1 0,-1 0,0 0,0 0,0 0,1 0,-1 0,0 0,0 0,1 0,-1 0,0 0,0 0,0 0,1 0,-1 0,0 0,0 0,0 1,1-1,-1 0,0 0,0 0,0 0,0 0,0 1,1-1,-1 0,0 0,0 1,1-1,-1 0,1 0,-1 1,1-1,-1 0,1 0,-1 1,1-1,-1 1,0-1,1 0,-1 1,0-1,1 1,-1-1,0 1,0-1,1 1,-1-1,0 1,0-1,0 1,0-1,0 1,0-1,0 1,0-1,0 1,0-1,0 1,0 0,0-1,0 1,0-1,0 1,-1-1,1 1,0-1,0 1,-1-1,1 0,0 1,-1-1,1 1,0-1,-1 0,1 1,-1-1,1 0,-1 1,-33 10,13-3,13 15,8-20,-1 0,0 0,1 0,-1 0,-1 0,1 0,0-1,-4 6,-75 106,78-11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3:13.605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11 37,'-4'1,"1"-1,-1 1,1 0,0 0,-1 0,1 1,0-1,0 1,-4 2,-26 11,30-14,0 0,0 0,1 0,-1 0,0 1,0-1,1 1,-1-1,-3 5,5-6,0 1,1-1,-1 1,0-1,1 1,-1 0,1-1,-1 1,1 0,-1 0,1-1,0 1,-1 0,1 0,0-1,-1 1,1 0,0 0,0 0,0 0,0-1,0 1,0 0,0 0,0 0,0 0,0 0,0-1,1 1,-1 0,0 0,0 0,1-1,-1 1,1 0,-1 0,1-1,-1 1,1 0,0 0,0-1,-1 0,1 0,0 0,0 0,0 0,-1 0,1 0,0 0,0 0,-1 0,1-1,0 1,0 0,-1 0,1-1,0 1,-1 0,1-1,-1 1,1-1,0 1,-1-1,1 1,-1-1,1 0,-1 1,1-1,-1 1,0-1,1-1,17-22,-17 22,3-3,1 0,0 0,0 0,0 0,0 1,1-1,0 1,0 1,0-1,0 1,0 0,1 1,-1-1,1 1,0 1,0-1,-1 1,14-1,7-8,-23 8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3:17.777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349 0,'-9'1,"0"0,0 0,1 1,-1-1,1 2,-1-1,1 1,0 1,0 0,1 0,-1 0,1 1,-8 6,-20 4,33-15,-1 1,1-1,-1 1,1 0,0-1,-1 1,1 1,0-1,0 0,0 0,0 1,0-1,0 1,0 0,0 0,0-1,1 1,-1 0,1 1,-1-1,1 0,0 0,-2 5,-1 8,3-9,0 0,0-1,-1 0,0 1,0-1,0 0,-1 0,1 0,-7 8,-21-13,9 18,20-16,-1-1,1 1,-1-1,1 0,-1 1,1-1,-1 0,0 0,0 0,-2 1,3-1,-1-1,1 0,0-1,0 1,-1 0,1 0,0 0,0-1,0 1,-1 0,1-1,0 1,0-1,0 0,0 1,0-1,0 0,0 0,0 0,0 1,0-1,1 0,-2-2,-10-7,7 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0:56.178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50 52,'0'0,"-1"1,0-1,0 0,0 1,1-1,-1 1,0-1,1 1,-1-1,0 1,1-1,-1 1,1-1,-1 1,1 0,-1-1,1 1,-1 0,1 0,0-1,-1 1,1 0,0 0,0 0,-1 0,1-1,0 2,-5 32,4-20,-2 9,3-22,0 1,1-1,-1 0,0 0,0 0,0 1,0-1,-1 0,1 0,0 0,0 0,-1 1,1-1,0 0,-1 0,1 0,-1 0,0 0,1 0,-1 0,0 0,0 0,1-1,-1 1,0 0,0 0,0 0,0-1,0 1,0-1,0 1,0-1,0 1,-1-1,1 0,0 1,0-1,0 0,0 0,-1 0,1 0,0 0,0 0,0 0,0 0,-2-1,-2 1,0-1,0 0,0-1,0 1,1-1,-1 0,0 0,1 0,-1-1,-5-4,-29-13,36 18,0 0,0 0,0 0,0-1,0 1,1-1,-1 0,1 0,0 0,0 0,0 0,-2-5,-16-19,7 11,2 5,10 12,0-1,1 1,-1-1,0 1,0 0,1 0,-1-1,0 1,1 0,-1 0,1 0,-1 0,1-1,-1 1,1 0,-1 0,1 0,0 0,-1 2,1-1,-1 0,0 0,0 0,1 0,-1 0,1 1,0-1,0 0,-1 0,2 1,-1-1,0 0,0 0,1 1,0 2,19 27,-16-27,8 9,0-1,1-1,0-1,0 0,30 18,-30-21,-1 0,0 1,0 0,0 1,-1 0,-1 1,0 0,16 22,-23-26,2 0,-1 0,1 0,0-1,0 0,9 8,-12-12,1 0,-1-1,0 0,1 1,-1-1,1 0,-1 0,1 0,0-1,-1 1,1-1,0 1,0-1,-1 0,1 0,0 0,0 0,-1-1,1 1,0-1,-1 1,4-3,22-6,0 0,0 2,1 1,37-3,31 15,-9-1,-31-6,60 3,-81 6,-31-6,0-1,0 1,0-1,0 0,1 0,-1-1,1 1,-1-1,7-1,7-11,-18 10,0 1,1-1,-1 1,1 0,0 0,-1 0,1 0,0 0,0 0,-1 0,1 0,3 0,26-1,-24 2,1-1,-1 1,1-1,8-3,-8-1,-1 0,1-1,-1 0,0-1,-1 1,0-1,9-12,-12 16,0 1,1 0,-1 0,1 0,0 1,-1-1,1 1,0 0,0 0,0 0,0 1,0-1,0 1,8 0,17-3,102-39,-112 39,-14 3,-1-1,0 0,1 1,-1-2,0 1,1 0,5-4,9-41,-15 36,-1-1,0 0,2-15,3-10,-7 31,1-1,-1 0,1 0,0 1,1-1,-1 0,1 1,4-6,-6 10,0 0,0 0,0 0,0 0,1 0,-1 0,0 1,1-1,-1 1,0-1,1 1,-1-1,1 1,-1 0,1-1,-1 1,1 0,-1 0,0 0,1 0,-1 1,1-1,-1 0,1 1,-1-1,1 0,-1 1,0 0,1-1,-1 1,0 0,0 0,0 0,1-1,0 3,0-2,-1 0,1 0,-1 0,0 0,0 0,1 0,-1 0,0 0,0 1,0-1,0 0,0 1,-1-1,1 0,0 1,-1-1,1 1,-1 0,1-1,-1 1,0-1,1 3,-2 1,1-1,-1 0,0 1,-1-1,1 0,-4 7,-2 6,-33 110,21-81,10-27,2 0,0 0,-7 36,12-43,-1 0,-1-1,0 1,0-1,-1 0,-1 0,-10 15,1-4,-2-1,-24 26,18-27,-2-1,0-1,0-1,-2-1,-40 18,-9 6,30-15,0-2,-2-3,-81 25,-56-6,95-22,90-17,-1 0,1 0,0 0,0 0,0 0,0 0,0 0,0 0,-1 0,1 0,0 0,0 0,0 0,0 0,0 0,-1 0,1 0,0 0,0 0,0 0,0 0,0 0,0 0,0 0,-1 0,1-1,0 1,0 0,0 0,0 0,0 0,0 0,0 0,0 0,0 0,0-1,-1 1,1 0,0 0,0 0,0 0,0 0,0 0,0-1,0 1,0 0,0 0,0 0,0 0,0 0,0 0,0-1,0 1,0 0,0 0,0 0,0 0,1 0,-1 0,0-1,7-12,12-11,13-19,-29 4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3:29.469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75 1,'-5'0,"1"0,-1 1,0-1,1 1,0 0,-1 0,1 0,-1 1,1 0,0 0,0 0,-6 4,1 1,1 0,0 1,-12 14,-11 12,23-27,-1 0,0-1,-1 0,-11 6,12-8,0 1,0 1,0 0,1 0,-8 8,1 1,11-13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5:23.694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5:40.956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3 1,'-1'0,"-1"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05.377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755 194,'-2'2,"1"0,-1 1,0-1,0 0,0 0,0 0,-1-1,1 1,-1 0,1-1,-5 2,-6 6,11-7,0 0,0 0,0 1,0-1,0 1,1-1,0 1,-1-1,1 1,0 0,0 0,0 0,1-1,-2 7,-6 19,6-26,0-1,0 1,0-1,0 0,-1 1,1-1,0 0,-1 0,1-1,-1 1,1 0,0-1,-1 1,-2-1,-24 8,29-8,0 0,0 0,0 1,0-1,0 0,0 0,-1 0,1 0,0 0,0 0,0 0,0 0,0 0,0 0,0 1,0-1,-1 0,1 0,0 0,0 0,0 0,0 0,0 0,0 0,-1 0,1 0,0 0,0 0,0 0,0 0,0 0,0 0,-1 0,1 0,0 0,0 0,0 0,0-1,0 1,0 0,0 0,-1 0,1 0,0 0,0 0,0 0,0 0,0 0,0 0,0-1,0 1,0 0,0 0,0 0,0 0,-1 0,1 0,0-1,0 1,0 0,0 0,0 0,0 0,4-13,10-10,-36 36,17-10,0 0,1 0,-1 1,1-1,0 1,0 0,0 0,-3 5,-10 10,20-18,0 0,1 0,-1 0,1-1,-1 1,1-1,0 0,-1 0,1-1,-1 1,5-2,-6 1,-1 0,1 0,-1 0,1 0,-1 0,0-1,0 1,1 0,-1-1,0 1,0-1,-1 1,1-1,1-1,-2 1,1 0,0 1,0-1,0 0,0 1,0-1,0 1,0 0,0-1,1 1,-1 0,1 0,-1 0,1 0,-1 0,1 0,2-1,15-2,-15 3,0 1,0-1,0 0,-1 0,1 0,0-1,-1 1,1-1,5-3,-11 5,-13-4,11 0,12-2,-5 4,1 0,-1 0,1-1,-1 1,0-1,0 0,0 0,3-4,-3 3,0 1,0-1,0 1,1 0,-1 0,1 1,7-5,-7 4,1 0,-1 0,0 0,0 0,0-1,0 0,0 0,-1 0,0 0,0 0,0-1,-1 1,5-10,-4 7,1 0,0 1,1-1,9-11,17-4,-28 21,0 0,-1-1,1 1,0-1,-1 1,0-1,1 0,-1 0,0 0,0 0,0-1,0 1,-1-1,1 1,-1-1,1 1,-1-1,0 0,1-4,-1 5,0 0,0 0,0 0,0 0,0 0,0 0,0 1,0-1,1 0,-1 1,1-1,-1 1,3-2,11-13,-14 12,-8 8,-6 8,10-9,1 1,0 0,0 0,0 0,0 0,-2 8,4-10,-1 0,1 1,-1-1,0 0,1 0,-1 0,0 0,-1 0,1 0,0 0,0 0,-1 0,1-1,-1 1,0 0,1-1,-1 1,0-1,0 0,0 0,0 0,0 0,-2 1,-24 6,25-8,0 0,0 1,-1 0,1 0,0 0,0 0,0 0,0 1,1 0,-1-1,0 1,1 0,-1 0,1 0,-1 0,1 1,0-1,0 1,-2 3,1-2,1 0,-1-1,1 1,0 0,0 0,1 1,-3 5,4-9,0-1,0 1,0-1,0 1,0-1,0 1,0-1,1 1,-1-1,0 0,0 1,0-1,0 1,1-1,-1 1,0-1,0 0,1 1,-1-1,0 1,1-1,-1 0,0 1,1-1,-1 0,1 0,-1 1,2-1,0 1,0-1,0 1,0-1,0 0,0 0,0 1,-1-2,1 1,4 0,27-14,-31 13,-1 1,0-1,1 0,-1 0,0 1,1-1,-1 0,0 0,0 0,0 0,0 0,0-1,0 1,0 0,0 0,-1-1,1 1,0 0,-1-1,2-2,-3 4,1-1,0 1,0-1,0 1,0-1,-1 1,1 0,0-1,0 1,-1-1,1 1,0 0,0-1,-1 1,1 0,-1-1,1 1,0 0,-1-1,1 1,-1 0,1 0,-1 0,1-1,0 1,-1 0,1 0,-1 0,1 0,-1 0,1 0,-1 0,1 0,-1 0,1 0,-1 0,1 0,-1 0,1 1,-1-1,1 0,0 0,-1 0,1 1,-1-1,1 0,0 0,-1 1,1-1,-1 0,1 1,0-1,-1 1,-19 18,-55 91,63-89,-17 41,26-56,3-5,0-1,0 0,-1 0,1 0,0 0,0 1,0-1,0 0,-1 0,1 1,0-1,0 0,0 0,0 0,0 1,0-1,0 0,0 0,0 1,0-1,0 0,0 1,0-1,0 0,0 0,0 1,0-1,0 0,0 0,0 1,0-1,0 0,0 0,1 0,-1 1,0-1,0 0,0 0,0 0,0 1,1-1,-1 0,0 0,0 0,1 1,13-7,14-14,-22 12,0 0,0 0,-1 0,0-1,0 0,-1 0,-1 0,1 0,-1-1,-1 1,1-1,0-14,-3 23,0 1,0-1,0 0,0 1,0-1,0 0,0 1,0-1,-1 0,1 0,0 1,0-1,-1 1,1-1,0 0,-1 1,1-1,-1 1,1-1,-1 1,1-1,-1 1,1-1,-1 1,1-1,-1 1,0 0,1-1,-1 1,0-1,-29-2,20 4,1 0,0 0,-1 1,-11 4,17-4,0 1,0-1,0 1,0-1,0 1,0 0,1 1,0-1,-1 0,1 1,0 0,-2 5,-27 54,20-35,7-19,1-1,-2 0,1 0,-1 0,0 0,0-1,-1 0,0-1,-1 0,1 0,-1 0,-14 7,5 1,15-12,-1 0,1 1,-1-1,1 0,-1 0,0 0,0-1,0 1,0-1,0 1,0-1,0 0,-5 1,8-2,-1 0,1 0,0 0,0 0,-1 0,1 0,0 0,0 0,-1 0,1-1,0 1,0 0,-1 0,1 0,0 0,0 0,0 0,-1-1,1 1,0 0,0 0,0 0,0-1,-1 1,1 0,0 0,0-1,0 1,0 0,0 0,0 0,0-1,0 1,0 0,-1 0,1-1,0 1,1-1,4-12,11-7,-10 15,0 1,0 0,0 0,1 0,0 1,-1 0,1 1,0-1,0 1,9-1,-17 6,0 0,0-1,-1 1,0 0,1-1,-1 1,0-1,0 1,-4 2,-1 3,-4 8,2-5,1 0,0 1,1 0,1 0,0 0,-6 17,9-22,0 0,0 0,0 0,-1-1,0 1,-1-1,-6 7,-5 8,16-21,-1 1,1-1,0 0,0 0,0 0,-1 0,1 1,0-1,0 0,0 0,0 0,-1 1,1-1,0 0,0 0,0 1,0-1,0 0,0 0,0 1,0-1,0 0,0 0,0 1,0-1,0 0,0 0,0 1,0-1,0 0,0 0,0 1,0-1,0 0,0 0,0 1,1-1,-1 0,0 0,0 0,0 1,0-1,1 0,-1 0,0 0,0 0,1 1,15-2,18-9,-21 4,0 0,0-1,0 0,15-12,-25 17,0-1,0 0,0 1,-1-1,1 0,-1-1,1 1,-1 0,0-1,0 1,-1-1,1 0,-1 1,0-1,0 0,1-7,-1 5,0 1,0-1,0 0,1 1,0-1,0 1,0-1,1 1,0 0,0 0,0 0,0 1,1-1,0 1,0 0,0 0,5-4,-5 5,7-15,-9 14,1 0,-1 1,1-1,-1 0,1 1,6-6,-9 9,1-1,0 1,0-1,0 1,-1 0,1 0,0-1,0 1,0 0,0 0,0 0,-1 0,1 0,0 0,0 0,0 0,0 0,0 0,0 1,-1-1,1 0,0 1,0-1,0 0,-1 1,1-1,0 1,-1-1,1 1,0-1,-1 1,1 0,0-1,-1 1,1 0,-1 0,0-1,1 1,-1 0,1 0,-1 0,2 2,0 0,0 0,0 0,-1 0,1 0,-1 0,0 0,0 0,0 1,1 5,-2-8,-1 1,1-1,0 1,-1-1,1 1,-1-1,1 0,-1 1,0-1,0 0,1 0,-1 1,0-1,0 0,0 0,0 0,0 0,-1 0,1 0,0-1,0 1,-1 0,1-1,0 1,-1 0,-1 0,-3 2,0 1,0 0,0 0,1 1,-1 0,1 0,0 0,1 1,-7 9,4-6,1 0,1 1,0 0,0 0,-5 17,10-25,-1 4,0 1,-1-1,0 0,0 0,0 0,-1 0,0 0,0-1,0 1,-1-1,1 0,-1 0,-1 0,-8 8,2-3,0 0,-18 25,20-24,0 0,0-1,-18 15,6-8,5-4,-35 21,51-34,0 0,0 1,0-1,0 0,-1 0,1 0,0 0,0 0,0 0,0 0,-1 0,1 0,0 0,0 0,0-1,0 1,-1 0,1 0,0 0,0 0,0 0,0 0,0 0,-1 0,1 0,0 0,0-1,0 1,0 0,0 0,0 0,-1 0,1 0,0-1,0 1,0 0,0 0,0 0,0 0,0-1,0 1,0 0,0 0,0 0,0 0,0-1,-1-14,3-14,1 19,-2 0,0 0,0 0,0 0,-2-12,0 16,0-1,1 1,0 0,0-1,1 1,0-1,0 1,0 0,1 0,0-1,0 1,0 0,1 1,7-12,-3 7,1 0,1 1,0 0,0 0,1 1,13-8,-22 15,0 1,0-1,0 1,0-1,0 0,-1 1,1-1,0 0,0 0,-1 0,1 0,0 1,-1-1,1 0,-1 0,1 0,-1 0,0 0,1 0,-1-1,0 1,0 0,0-2,-6-2,-11 11,14-4,-1 0,1 1,-1 0,1 0,0 0,0 0,1 0,-1 1,0-1,1 1,0-1,0 1,-2 5,-2 7,1 1,-4 18,6-20,-1 0,-8 20,6-22,6-11,0 0,-1-1,1 1,-1 0,0-1,1 1,-1 0,0-1,0 1,0-1,0 0,0 1,0-1,0 0,-1 0,1 1,0-1,-1 0,1 0,-1 0,1-1,-1 1,0 0,1-1,-1 1,0-1,1 1,-1-1,0 0,1 1,-1-1,0 0,0 0,0-1,1 1,-3 0,2-1,1 1,-1 0,0 0,0 0,0 1,0-1,0 0,1 1,-1-1,0 1,0 0,1 0,-1-1,0 1,1 0,-1 0,1 0,-1 1,1-1,-2 3,1-2,0 2,0-1,1 0,0 0,0 0,-1 1,2-1,-1 0,0 1,0 6,4-14,-1-2,0 0,0 1,1-1,0 1,0 0,1 0,4-6,25-16,-26 22,0-1,0 1,-1-1,0 0,0-1,0 0,7-12,-7 5,-10 12,-20 16,16-9,0 2,1 0,-1 1,2 0,-1 1,1-1,0 1,1 0,-9 20,-5 7,-29 32,36-53,0 0,1 2,1-1,1 1,-13 30,21-41,-1 0,2 1,-1-1,0 1,1-1,0 1,1-1,0 1,1 7,-1-13,-1-1,0 0,1 1,-1-1,0 0,1 0,-1 1,1-1,-1 0,1 0,-1 0,1 0,-1 1,0-1,1 0,-1 0,1 0,-1 0,1 0,-1 0,1 0,-1 0,1 0,-1-1,1 1,-1 0,0 0,1 0,-1 0,1-1,-1 1,1 0,-1 0,0-1,1 1,-1 0,0-1,1 1,-1-1,22-17,-17 13,117-102,-118 104,0 0,0 0,0 0,0 1,1 0,-1 0,1 0,-1 0,1 1,8-2,-9 2,1 0,0-1,-1 1,1-1,-1 0,0 0,1 0,-1-1,0 1,0-1,4-4,-5 3,0 1,0-1,-1 0,1-1,-1 1,0 0,0-1,-1 1,1-1,1-6,7-21,-4 21,0 0,1 1,11-13,6-11,-29 43,0 0,1 1,0-1,1 1,-3 13,17-30,15-12,-25 19,0-1,0 0,0 0,-1 0,1 0,0 0,0 0,-1 0,1 0,0 0,-1 0,1 0,-1-1,1 1,-1 0,0 0,0 0,1-3,-1 4,-1-1,1 1,0-1,0 1,-1-1,1 1,0-1,-1 1,1-1,-1 1,1 0,-1-1,1 1,0 0,-1-1,1 1,-1 0,1 0,-1 0,0-1,1 1,-1 0,1 0,-1 0,1 0,-1 0,1 0,-1 0,1 0,-1 0,0 0,1 0,-1 0,1 1,-1-1,1 0,-1 0,1 0,-1 1,0 0,-21 11,-17 45,-12 6,44-55,0 0,1 0,0 0,0 1,1 0,1 0,-1 1,1-1,-3 15,0 16,6-34,1 1,-1-1,-1 1,1-1,-1 1,0-1,0 0,-4 6,3-7,-1 0,1 0,-1-1,0 1,-8 6,3-2,-3 5,0 0,17-27,15-21,-14 27,-1-1,-1 0,1 0,3-9,-2 1,1 0,1 1,0 0,1 1,1 0,0 0,1 1,0 0,1 1,19-15,-28 24,-1 0,1 0,-1 0,0-1,0 1,0 0,1-5,-2 5,1 0,-1 0,0 1,1-1,-1 0,1 1,0 0,0-1,0 1,0 0,4-3,-5 9,-1-1,1 1,-1 0,0 0,0 0,0-1,-2 7,0-5,0 0,0 0,-1 0,0 0,0 0,-1 0,1-1,-1 1,0-1,0 0,-1-1,1 1,-9 5,7-5,-1 1,1 0,0 1,0 0,1 0,-9 11,3 1,-1-1,-1 0,-1-1,-28 26,38-40,0 1,0-1,0 0,-1 0,1 0,-1-1,1 1,-7 0,9-1,0-1,0 1,0-1,0 0,0 1,0-1,0 0,0 0,0 0,0-1,0 1,0 0,0-1,0 0,1 1,-1-1,0 0,0 0,0 0,1 0,-4-2,-5-16,9 18,1 0,0 0,-1 0,1 0,-1 0,1 0,-1 1,1-1,-1 0,1 0,-1 0,0 1,0-1,1 0,-2 0,0 1,1 0,0 1,0-1,0 1,0-1,1 1,-1 0,0-1,0 1,0 0,0 0,1 0,-1-1,0 1,1 0,-1 0,1 0,-1 0,1 0,-1 2,-62 75,63-129,1 49,-1 0,1 0,0 0,0 1,0-1,0 0,1 0,-1 1,0-1,1 1,-1-1,1 1,-1 0,1-1,0 1,0 0,-1 0,4-1,43-15,-16 7,-32 10,0 0,-1 0,1 0,0 0,0 0,0 0,-1 0,1 0,0-1,0 1,0 0,-1 0,1 0,0 0,0 0,0 0,-1 0,1 0,0 0,0-1,0 1,0 0,0 0,-1 0,1 0,0 0,0-1,0 1,0 0,0 0,0 0,0-1,0 1,0 0,0 0,-1 0,1-1,0 1,0 0,0 0,0 0,0-1,1 1,-1 0,0 0,0 0,0-1,0 1,0 0,0 0,0 0,0 0,0-1,0 1,1 0,-1 0,0 0,0 0,0 0,1-1,-3 1,1 0,0 0,0-1,-1 1,1 0,0 0,-1 1,1-1,0 0,0 0,-1 0,1 1,0-1,0 1,-2 0,-17 18,-29 35,29-31,2-5,15-16,0 1,0-1,1 1,-1 0,1 0,0 0,-1 0,1 1,1-1,-1 0,-2 7,2-3,0-1,0 1,1-1,-1 1,2 0,-1-1,1 12,0-18,0 1,0-1,1 0,-1 1,0-1,0 0,0 0,1 0,-1 1,0-1,0 0,1 0,-1 0,0 1,0-1,1 0,-1 0,0 0,1 0,-1 0,0 0,0 0,1 0,-1 1,0-1,1 0,-1 0,0-1,1 1,-1 0,0 0,1 0,-1 0,0 0,0 0,1 0,-1 0,0 0,1-1,-1 1,0 0,20-10,-9 4,5 3,1 2,-1 0,1 1,20 2,37 0,-73-2,-1 0,1 0,-1 0,0 0,1 0,-1 0,1 0,-1 0,0 0,1 0,-1 0,1 0,-1 0,1 0,-1 0,0-1,1 1,-1 0,0 0,1 0,-1 0,0-1,1 1,-1 0,0-1,1 1,-1 0,0 0,0-1,1 1,-1 0,0-1,0 1,0-1,1 1,-1 0,0-1,0 1,0-1,0 1,0 0,0-1,0 1,0-1,0 1,0 0,0-1,-14-19,3 1,12 13,1-1,0 1,1-1,-1 1,1 0,1 0,-1 0,1 0,0 1,9-10,-1 3,0 0,1 0,16-9,-23 17,-3 1,1 0,0 0,0 1,0 0,0-1,7-1,-44 27,16-10,-9 7,26-20,-1 1,0-1,1 0,-1 1,0-1,1 0,-1 0,0 0,1 0,-1 1,0-1,0 0,1 0,-1 0,0 0,0 0,1-1,-1 1,0 0,1 0,-1 0,0-1,1 1,-1 0,0-1,1 1,-1 0,1-1,-1 1,1-1,-1 1,1-1,-1 1,0-2,-1-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22.687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350 125,'0'-8,"1"0,-1 1,1-1,1 1,-1-1,1 1,1 0,4-10,-6 14,1 0,-1 0,1 0,0 0,0 1,0-1,1 1,-1-1,0 1,1 0,0 0,-1 0,1 0,0 0,0 1,0 0,0-1,0 1,1 0,-1 0,4 0,-6 1,-1-1,1 1,-1 0,1 0,0-1,-1 1,1 0,0 0,-1 0,1 0,-1 0,1 0,0 0,-1 0,1 0,0 0,-1 0,1 0,0 0,-1 1,1-1,-1 0,1 1,-1-1,1 0,0 1,-1-1,1 0,0 1,-12 13,-3 3,13-16,-10 18,-1-2,-1 1,0-2,-1 0,-22 19,13-19,-1-1,0-2,-29 12,45-21,-8 0,16-4,-1 0,1 0,0-1,0 1,-1 0,1 0,0 0,0 0,0 0,-1-1,1 1,0 0,0 0,0 0,0-1,0 1,-1 0,1 0,0-1,0 1,0 0,0 0,0-1,0 1,0 0,0 0,0-1,0 1,0 0,0 0,0-1,0 1,0 0,11-29,-8 22,6-11,-6 12,-11 15,2-3,-7 11,0 1,2 1,-11 22,15-29,1 1,0-1,0 1,1 1,1-1,0 1,1 0,-2 20,4-24,-3 13,4-22,0-1,0 1,0-1,0 1,0-1,0 1,0-1,0 1,0-1,0 1,0-1,0 1,0-1,0 1,1-1,-1 1,0-1,0 1,1-1,-1 1,0-1,1 1,-1-1,0 0,1 1,-1-1,1 0,-1 1,1-1,0 1,2-3,0 0,0-1,0 1,0 0,0-1,-1 0,1 0,3-6,1 1,-1 2,0 0,0 0,-1-1,1 0,-2 0,1 0,5-13,32-95,-37 103,2 1,0 0,0 0,1 0,0 1,11-11,40-22,-58 42,-1 1,1 0,-1-1,1 1,-1 0,1 0,0 0,-1-1,1 1,-1 0,1 0,-1 0,1 0,0 0,-1 0,1 0,-1 0,1 0,0 0,-1 0,1 0,-1 1,1-1,-1 0,1 0,-1 0,1 1,0-1,-1 0,0 1,1-1,-1 1,1-1,-1 0,1 1,-1-1,0 1,1-1,-1 1,0-1,0 1,1-1,-1 1,0 0,0-1,0 1,0-1,1 2,8 35,-8-27,2-13,-1-1,0 1,0 0,0-1,0 1,0-1,-1 0,2-5,-9 28,0 1,-2-2,0 1,-1-1,-1 0,-21 28,-10-14,-4 3,18-6,-39 53,40-38,21-34,-1 1,0-1,-1-1,-12 16,19-25,0-1,0 1,0 0,0 0,0-1,0 1,0 0,0 0,0-1,0 1,0 0,0 0,-1 0,1-1,0 1,0 0,0 0,0 0,0 0,-1-1,1 1,0 0,0 0,0 0,0 0,-1 0,1-1,0 1,0 0,-1 0,1 0,0 0,0 0,0 0,-1 0,1 0,0 0,0 0,-1 0,1 0,0 0,0 0,-1 0,1 0,0 0,0 0,0 0,-1 0,1 1,0-1,0 0,-1 0,8-22,1 10,1 0,-1 0,2 0,0 2,0-1,1 1,0 1,1 0,0 0,0 1,15-7,-25 14,-1 1,1-1,-1 1,0-1,1 1,-1 0,1-1,-1 1,1 0,-1 0,1 0,-1 0,1 0,2 1,-3 0,0-1,-1 0,1 1,-1-1,1 0,0 1,-1-1,1 1,-1-1,1 1,-1-1,1 1,-1 0,0-1,1 1,-1 0,0-1,1 1,-1 0,0-1,0 1,1 0,-1 2,0-1,0 1,0-1,-1 1,1-1,0 1,-1-1,0 1,1-1,-1 0,0 1,0-1,-1 0,1 0,0 0,-4 4,5-5,0-1,0 1,-1-1,1 1,0-1,0 1,-1-1,1 0,-1 1,1-1,0 1,-1-1,1 0,-1 1,1-1,-1 0,1 0,-1 1,1-1,-1 0,1 0,-1 0,1 0,-1 1,1-1,-1 0,0 0,1 0,-1 0,0 0,-2-16,11-25,-5 35,0 0,0 0,0 0,1 1,0-1,0 1,1 0,-1 1,1-1,10-7,-41 42,13-20,0 0,1 0,0 2,1-1,-14 20,1-3,15-17,0 0,2 0,-1 1,-6 14,58-62,-40 32,14-12,-13 19,-5 14,0-11,-1-1,0 0,0 1,0-1,-1 0,1 0,-1 0,-4 7,5-12,1-1,-1 1,1 0,0-1,0 1,-1-1,1 1,0-1,0 1,0-1,-1 1,1-1,0 1,0-1,0 1,0-1,0 0,0 1,0-1,0 1,0-1,0 1,0-1,1 1,-1-1,0 1,1-1,2-19,-1 10,2 0,-1 1,2-1,-1 1,1 0,10-15,-26 62,3-28,0 1,-1-1,0-1,-17 15,-2 2,16-14,8-7,0 0,0 0,-1-1,0 0,0 0,0 0,0 0,-10 4,42-23,-12 12,16-5,-31 8,1-1,-1 1,1 0,-1-1,1 1,-1-1,0 1,1-1,-1 1,0-1,1 0,-1 1,0-1,0 1,1-1,-1 0,0 1,0-1,0 1,0-1,0 0,0 1,0-1,0 0,0 1,0-1,0 0,-1 1,1-1,0 1,0-1,-1 0,1 1,0-1,-1 1,1-1,0 1,-1-1,1 1,-1-1,1 1,-1 0,1-1,-1 1,0-1,-7-5,5 3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35.804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7:40.677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60 131,'-1'6,"1"1,-1-1,-1 0,1 0,-1 0,0 0,-4 7,-7 24,13-37,0 1,0 0,0 0,0-1,0 1,0 0,0-1,0 1,0 0,0 0,0-1,1 1,-1 0,0-1,1 1,-1 0,0-1,1 1,-1-1,1 1,-1-1,1 1,-1-1,1 1,-1-1,1 1,0-1,-1 1,2-1,25 11,-4-2,-23-9,0 0,0 1,0-1,0 0,1 0,-1 0,0 0,0 0,0 0,0 0,0 0,0 0,0 1,0-1,0 0,0 0,0 0,0 0,0 0,0 0,0 1,0-1,0 0,0 0,0 0,0 0,0 0,0 0,0 1,0-1,0 0,0 0,0 0,0 0,0 0,0 0,0 0,0 1,0-1,0 0,0 0,-1 0,1 0,0 0,0 0,0 0,0 0,0 0,0 0,0 1,0-1,-1 0,1 0,-11 1,-11-2,15-1,3 1,1 0,-1 0,0 0,0 0,0 1,0 0,-7 0,11 0,-1 0,0 1,1-1,-1 0,1 0,-1 1,0-1,1 0,-1 1,1-1,-1 0,1 1,-1-1,1 1,0-1,-1 1,1-1,-1 1,1-1,-1 2,1 0,-1 0,1-1,0 1,0 0,0 0,0 0,0-1,0 1,0 0,0 0,1 2,3-8,-1 0,0 0,0-1,-1 1,1-1,3-7,2-9,1 0,12-21,-4 9,34-94,-49 119,-2 5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8:10.479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56,'0'-1,"0"-3,0-1,0-1,1 0,1-1,0 1,1 0,0 0,1 1,-1 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8:16.106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229 1,'-2'2,"-1"0,1 1,0 0,-1-1,1 1,1 0,-1 0,0 0,1 0,-1 0,1 1,-1 2,0 0,0-2,-1-1,1 0,-1 0,1 0,-1 0,0 0,0-1,0 1,0-1,-5 2,4-1,0 0,0 0,0 0,0 0,1 1,-1-1,-3 6,4-5,0 0,-1 0,1 0,-1 0,0-1,1 1,-2-1,-7 5,-14 11,-1 10,23-23,-1 0,0 0,-1-1,1 0,-8 6,67-83,-53 7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1:18:32.370"/>
    </inkml:context>
    <inkml:brush xml:id="br0">
      <inkml:brushProperty name="width" value="0.1" units="cm"/>
      <inkml:brushProperty name="height" value="0.2" units="cm"/>
      <inkml:brushProperty name="color" value="#D9AE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1:22.396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204 407,'-3'1,"0"0,0 1,0-1,0 0,1 1,-1 0,0 0,1 0,-4 3,-13 8,-5-3,-16 8,0 2,-70 46,106-63,0 0,0 0,0 0,1 0,-1 1,1-1,0 1,0 0,0 0,0 0,0 0,1 1,0-1,0 1,0-1,1 1,-2 5,3-10,1 0,-1 0,0-1,0 1,0 0,1 0,-1 0,0 0,0-1,1 1,-1 0,0 0,0 0,1 0,-1 0,0 0,0 0,1 0,-1 0,0 0,0 0,1 0,-1 0,0 0,1 0,-1 0,0 0,0 0,1 0,-1 0,0 0,0 0,1 1,-1-1,0 0,0 0,1 0,-1 0,0 1,0-1,0 0,1 0,-1 0,0 1,0-1,0 0,0 0,0 1,0-1,1 0,-1 0,0 1,0-1,0 0,0 1,0-1,0 0,0 0,0 1,0-1,0 0,0 1,0-1,-1 0,1 0,0 1,0-1,0 0,14-16,-11 3,0 0,-1 1,0-1,0-17,0-3,-1 23,-1 0,0 0,0 0,-1 0,0 0,-1 0,0 0,-1 1,0-1,-1 1,-6-14,-6-19,12 29,0 0,-2 1,0-1,-8-11,8 12,1 1,-1-1,2 0,0 0,0 0,-3-23,-1 0,2-30,5 45,1 18,0 1,0 0,0 0,0-1,0 1,0 0,0-1,-1 1,1 0,0 0,-1-1,1 1,-1 0,1 0,-1 0,0 0,1 0,-1 0,0 0,0 0,0 0,1 0,-1 0,-2-1,1 2,1 0,-1 0,1 1,0-1,0 1,-1-1,1 1,0 0,0-1,0 1,0 0,-1 0,1 0,0 0,1 0,-1 0,0 0,0 0,0 0,1 0,-1 1,0-1,0 2,-3 4,0 0,0 0,1 0,0 0,0 1,1-1,0 1,0 0,1 0,0 0,0 0,1 0,0-1,0 1,1 0,0 0,1 0,-1 0,2-1,3 12,-2-3,-1-1,-1 1,0 0,-1 0,-1 0,0 0,-4 24,3-33,-1 0,0-1,0 1,0 0,-1-1,0 0,0 1,-8 9,11-16,0 0,0 0,0 0,0 0,0 0,0 0,0 0,0-1,0 1,0 0,0 0,0 0,0 0,0 0,0 0,0 0,0 0,0 0,0 0,0 0,0 0,0 0,0-1,0 1,0 0,-1 0,1 0,0 0,0 0,0 0,0 0,0 0,0 0,0 0,0 0,0 0,0 0,0 0,0 0,0 0,-1 0,1 0,0 0,0 0,0 0,0 0,0 0,0 0,0 0,0 0,0 0,0 0,0 0,0 0,-1 0,1 0,0 0,0 0,0 0,0 0,0 0,0 0,0 0,0 1,0-1,0 0,-1-12,4-11,-1 10,0 8,-1-1,0 1,0-1,0 0,-1 1,0-1,0 1,-2-11,2 16,0 0,0 0,0 0,0 0,0 0,0 0,0 0,0 0,0-1,-1 1,1 0,0 0,0 0,0 0,0 0,0 0,0 0,0 0,0 0,0 0,-1 0,1 0,0 0,0 0,0 0,0 0,0 0,0 0,0 0,0 0,0 0,-1 0,1 0,0 0,0 0,0 0,0 0,0 0,0 0,0 0,0 0,0 0,0 0,-1 1,1-1,0 0,0 0,0 0,0 0,0 0,0 0,0 0,0 0,0 0,0 0,0 1,0-1,0 0,0 0,0 0,0 0,0 0,-7 12,-2 11,6-13,0 0,1 0,1 0,-1 0,2 1,0 16,0-16,0 0,0 0,-1 0,-1 0,-3 13,5-20,-1-1,-1 0,1 1,0-1,-1 0,0 0,1 0,-1 0,0 0,-5 5,18-42,-9 29,-1 2,0 0,0-1,1 1,-1 0,1 1,0-1,-1 0,1 0,3-2,-23 39,6-9,0 0,2 0,1 1,-10 41,14-47,-9 49,10-45,-2-1,0 1,-9 22,-36 77,42-101,18-38,9-12,23-28,-35 48,0 1,0-1,-1 1,0-1,0 0,-1-1,0 1,0-1,-1 0,2-10,11-34,-12 41,0-1,-1 0,0 0,-1 0,2-20,-6 21,-3 12,-8 18,7-8,-8 10,1 1,1 1,1 0,-9 26,11-20,-6 34,12-43,-2 1,0-1,-1 0,-1-1,-10 19,3-19,26-32,-4 4,0 0,-1 0,0-1,-1 0,0 0,6-18,2-3,-13 30,0 0,0 1,-1-1,1 0,0 0,-1 0,0 0,1 0,-1 0,0-3,0 4,0 1,0-1,0 1,0 0,0-1,-1 1,1-1,0 1,0 0,0-1,-1 1,1-1,0 1,0 0,-1 0,1-1,0 1,-1 0,1-1,0 1,-1 0,1 0,0 0,-1-1,1 1,-1 0,1 0,0 0,-2 0,0 0,0 0,0 0,0 1,0-1,0 1,0-1,0 1,0 0,0 0,0 0,1 0,-1 0,0 0,0 1,1-1,-1 1,-2 2,-4 5,3-4,0 0,1 0,-1 0,1 0,1 1,-1 0,1-1,-4 11,3-5,-34 100,34-98,1 1,1 0,0-1,1 1,0 0,2 17,-1-29,1 0,-1 0,1 0,0 0,-1-1,1 1,0 0,0-1,0 1,0-1,1 1,-1-1,0 0,0 1,1-1,-1 0,1 0,-1 0,1 0,0 0,-1 0,1 0,0-1,0 1,0 0,-1-1,1 0,0 1,4-1,7 1,1 0,0-1,17-1,-7-1,-2 0,-1-1,1-2,-1 0,-1-1,1-1,26-13,-23 10,34-14,-2-2,55-35,-104 57,-1 0,0-1,0 0,0 0,0 0,-1-1,0 1,0-1,-1 0,1-1,-1 1,6-14,-9 16,1 1,0 0,0 0,0 0,0 0,1 1,-1-1,1 1,0-1,0 1,0 0,0 0,5-2,49-19,-3 2,-28 7,-5 2,0 0,0-1,-2-2,19-16,-13 10,1 0,48-29,-26 18,119-77,-136 92,-24 14,-1 0,1 0,-1-1,0 0,0-1,0 1,0-1,7-9,-12 11,1 1,-1-1,0 0,0 0,-1 0,1 0,-1 0,1 0,-1-5,0 4,0 0,0 1,1-1,0 1,-1-1,1 1,0-1,3-4,1 1,0 0,1 0,0 0,1 1,-1 0,1 0,0 0,13-7,-11 8,0-1,-1-1,0 1,0-1,0-1,8-10,83-118,-27 46,-69 86,0 1,1-1,0 1,-1-1,1 1,1 1,7-6,-6 5,-1 0,-1 0,1 0,0-1,4-4,-9 7,0 1,0-1,1 1,-1 0,0-1,1 1,-1-1,1 1,-1-1,0 1,1 0,-1-1,1 1,-1 0,1 0,-1-1,1 1,-1 0,1 0,-1 0,1 0,0-1,-1 1,1 0,-1 0,1 0,-1 0,1 0,-1 0,1 1,0-1,-1 0,1 0,-1 0,1 0,-1 1,1-1,0 1,-1 0,0 0,1-1,-1 1,0 0,0 0,1 0,-1-1,0 1,0 0,0 0,0 0,0-1,0 1,-1 0,1 0,0 0,0-1,-1 1,1 0,0 0,-1-1,1 1,0 0,-2 1,-39 73,22-45,2 1,-21 49,27-50,-2 0,-1-1,-2-1,-23 34,-33 22,-109 100,87-93,28-19,26-29,-19 24,33-35,-3 0,-50 43,5-6,-74 67,112-104,-56 39,10-9,40-31,-71 39,95-59,0-1,0-1,-29 10,12-8,-6 1,-58 27,-58 25,107-43,-106 29,118-38,25-7,0-1,0-1,-23 4,23-7,17-6,10-12,2-9,-3-2,0 1,13-46,-25 71,3-17,2 0,0 1,1 0,1 0,1 1,20-32,26-21,6 10,26-37,-87 97,15-17,-1-1,-1-1,-1 0,12-26,-24 45,0 1,0 0,0 0,0 0,0 0,0 0,0-1,0 1,1 0,-1 0,0 0,0-1,0 1,0 0,0 0,0 0,0 0,0-1,0 1,0 0,0 0,-1 0,1 0,0-1,0 1,0 0,0 0,0 0,0 0,0-1,0 1,0 0,-1 0,1 0,0 0,0 0,0 0,0-1,0 1,-1 0,1 0,0 0,0 0,0 0,0 0,-1 0,1 0,0 0,-14 2,-11 8,21-8,-1 1,1 0,-1 0,1 1,0-1,1 1,-1 0,0 0,1 0,0 1,0-1,-4 10,-74 113,79-124,-13 25,-13 34,24-51,0 0,1 1,1-1,0 1,0 0,1 17,3-2,-1-24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29:43.214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510 248,'-1'-19,"1"14,-1 1,1-1,-1 0,1 1,1-1,-1 0,1 1,-1-1,1 1,1-1,-1 1,1 0,0-1,-1 1,5-5,-6 10,1-1,-1 1,1 0,-1 0,1 0,-1-1,0 1,1 0,-1 0,0 0,0 0,1 0,-1 0,0-1,0 1,0 0,0 0,0 0,0 0,-1 1,2 27,-1-29,-1 0,1 1,0-1,0 0,0 1,0-1,0 0,0 0,0 1,0-1,0 0,0 0,0 1,0-1,0 0,0 1,0-1,0 0,0 0,1 1,-1-1,0 0,0 0,0 1,0-1,0 0,1 0,-1 1,0-1,0 0,0 0,1 0,-1 0,0 1,0-1,1 0,-1 0,0 0,0 0,1 0,-1 0,0 0,1 0,-1 0,0 1,0-1,1 0,-1 0,0-1,1 1,-1 0,0 0,0 0,1 0,18-15,15-28,-28 29,0 0,-1 0,0-1,-1 0,-1 0,0 0,-1 0,0-18,-33 65,24-25,-22 9,2-3,-78 71,25-26,83-62,0 0,-1 0,1 0,-1-1,3-8,7-12,8 3,-20 21,1 1,-1-1,1 0,-1 1,1-1,-1 1,1-1,0 1,-1-1,1 1,0-1,0 1,-1 0,1 0,0-1,0 1,-1 0,1 0,0 0,0 0,0-1,0 1,-1 0,1 1,0-1,0 0,0 0,-1 0,1 0,0 1,1 0,-2-1,0 1,0 0,1-1,-1 1,0 0,0-1,0 1,0 0,0-1,0 1,0 0,-1 0,1-1,0 1,0 0,0-1,-1 1,1 0,0-1,-1 1,1-1,-1 1,1-1,-1 2,-16 19,11-13,3-4,-1 0,0 0,-1-1,1 1,0-1,-1 0,0 0,0 0,0-1,-6 3,4-2,-1 0,1 1,0 0,-8 7,-7 9,10-9,1-1,-1 0,-1-1,-13 8,-14 6,-47 36,71-44,13-12,0 0,1 0,-1 0,0-1,0 1,-1-1,1 0,-1 1,1-1,-1-1,0 1,1-1,-1 1,-4 0,8-3,0 1,-1 0,1-1,0 1,0-1,0 1,0-1,0 1,-1-1,1 1,0-1,0 1,0-1,1 1,-1-1,0 1,0-1,0 1,0 0,0-1,0 1,1-1,-1 1,0-1,0 1,1 0,-1-1,0 1,1-1,-1 1,0 0,1-1,14-21,-13 19,27-54,-25 46,1 1,0 0,0 0,1 1,9-12,-12 18,0 0,0 1,1-1,-1 0,1 1,-1 0,1 0,0 0,-1 1,1-1,0 1,0 0,0 0,0 0,1 0,-1 1,0-1,6 2,0-3,0 1,0-2,0 1,0-1,-1-1,1 1,-1-2,0 1,0-1,8-7,45-20,-49 26,-10 4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29:49.419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0:33.797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75 1,'0'0,"-1"0,1 0,0 0,-1 0,1 0,-1-1,1 1,-1 0,1 0,0 0,-1 0,1 1,-1-1,1 0,-1 0,1 0,-1 0,1 0,0 0,-1 1,1-1,0 0,-1 0,1 1,-1-1,1 0,0 1,0-1,-1 0,1 1,0-1,-1 0,1 1,0-1,0 1,-16 13,4-3,-1 0,0-1,-21 12,17-11,-29 22,22-9,2 0,0 2,-25 39,34-47,9-12,1 1,-1-1,-1-1,1 1,-1-1,0 1,0-1,-1-1,1 1,-1-1,0 0,0 0,0 0,-10 3,6-3,1 0,0 1,-1 1,2-1,-1 1,1 1,0 0,0 0,1 0,0 1,-10 14,9-12,-38 42,57-57,-1 1,1-1,-1 0,0-1,0-1,17-13,153-155,-164 161,1 0,22-13,11-9,-41 29,1 1,0 1,0 0,0 0,13-3,-9 3,-1-1,20-11,-13 3,-13 9,-1 1,1 0,0 0,10-5,-5 6,-15 6,1-1,0-1,1 1,-1 0,1-1,-1 1,1 0,0 0,-1 0,1 0,-1 3,-2 13,3-14,1 1,-1-1,0 1,-1-1,1 1,-1-1,0 0,0 1,0-1,0 0,-1 0,1-1,-1 1,0-1,0 1,-1-1,-5 5,5-5,-1 1,1 0,0 0,0 0,-5 8,6-8,-1 1,0-1,0 1,0-1,0 0,-6 3,0 1,0-1,1 2,0-1,0 1,-10 14,-18 19,-48 49,79-83,0-1,0 1,1 1,0-1,-7 16,-9 16,1-10,-1-1,-1 0,-28 26,38-42,0-1,1 1,-10 16,16-20,4-7,0 0,-1 0,1 1,-1-1,1 0,-1 0,1-1,-1 1,0 0,-3 2,9-15,6-5,16-11,44-58,-54 65,31-29,-28 30,27-33,-42 46,-1 1,0-1,0 0,0 0,0 0,-1 0,0 0,0 0,1-9,-2 8,4-24,-5 31,0-1,0 1,0 0,0 0,0 0,0 0,0 0,0 0,0 0,0 0,0 0,0 0,0-1,0 1,0 0,0 0,0 0,0 0,0 0,0 0,0 0,0 0,0 0,0 0,0 0,-1 0,1-1,0 1,0 0,0 0,0 0,0 0,0 0,0 0,0 0,0 0,-1 0,1 0,0 0,0 0,0 0,0 0,0 0,0 0,0 0,0 0,0 0,-1 0,1 0,0 0,0 1,0-1,0 0,0 0,0 0,0 0,0 0,0 0,0 0,0 0,0 0,0 0,-1 0,1 0,0 0,0 1,-12 14,6-5,-1 0,1 1,0-1,1 1,1 0,-7 22,6-8,-1-1,-1 0,-1-1,-12 25,18-45,-1 0,1-1,-1 1,0 0,0-1,0 0,0 0,0 0,0 0,-1 0,1-1,-6 3,4-2,1 0,-1 0,0 1,0 0,1 0,-5 4,-101 102,111-108,0-1,0 0,0 0,0 0,0 0,0 0,0 0,0 0,0 0,0 0,-1 0,1-1,0 1,0 0,0-1,0 1,0 0,0-1,-1 1,1-1,0 0,0 1,-1-1,1 1,0-1,-1 0,1 0,-1 1,2-2,1-8,1 1,-1-1,0 0,-1 0,-1 0,1 0,-1-16,-1-6,-3-34,2 64,1-1,-1 0,1 0,-1 0,0 1,0-1,0 1,0-1,-1 1,1-1,-1 1,1-1,-1 1,0 0,0 0,0 0,0 0,0 0,-1 1,1-1,0 1,-1-1,1 1,-1 0,1 0,-1 0,0 0,0 0,-3 0,-6-1,-1 1,0 0,0 1,0 0,-13 2,17 0,1 0,0 0,-1 0,1 1,0 1,1-1,-1 1,1 0,-11 8,23-10,1-1,0 0,0 0,-1-1,1 1,7-2,-11 1,-1 0,1 0,-1 0,0 0,1 0,-1 0,1-1,-1 1,0-1,1 1,-1-1,0 1,1-1,-1 0,0 0,0 1,0-1,0 0,0 0,0 0,0 0,0 0,0-1,0 1,-1 0,1 0,0 0,0-3,1-2,-1 0,0 0,0 0,-1 0,1-10,1-15,0 19,0-5,2-1,0 0,1 1,11-27,-14 42,-1 0,1-1,0 1,0 0,0 0,1 0,-1 0,0 0,4-1,-3 1,0 0,-1 0,1 0,0-1,-1 1,1-1,2-3,11-20,-10 15,0 0,0 1,1 0,1 1,-1-1,2 1,-1 1,1 0,0 0,18-11,-14 10,-20 10,-25 13,-3 11,-33 24,-33 39,144-131,-33 36,18-18,2 3,1 0,46-24,-54 37,-18 7,0 0,0 1,0-2,0 1,0-1,-1 0,1 0,-1 0,7-6,-11 9,0 0,0 0,0 0,0 0,0 0,0 0,0 0,0 0,0 0,1 0,-1 0,0 0,0-1,0 1,0 0,0 0,0 0,0 0,0 0,0 0,0 0,0 0,0-1,0 1,0 0,0 0,0 0,0 0,0 0,0 0,0 0,0-1,0 1,0 0,0 0,0 0,0 0,0 0,0 0,0 0,0 0,0-1,0 1,0 0,0 0,0 0,-1 0,1 0,0 0,0 0,0 0,0 0,0 0,0 0,0 0,0 0,0 0,-1 0,1-1,-10 2,-11 5,11 0,-1 0,2 0,-1 1,1 0,-12 12,18-17,-113 98,-4-9,112-85,0 0,1 0,0 1,0 0,1 0,0 0,0 1,0 0,1 0,1 1,-5 10,4-1,2 1,1 0,0 0,1 0,4 35,-2-3,-1-50,0 0,0-1,0 1,0 0,1 0,-1-1,0 1,0 0,1-1,-1 1,0 0,1-1,-1 1,0 0,1-1,-1 1,1-1,-1 1,1-1,-1 1,1-1,0 1,-1-1,2 1,22 4,34-12,-46 5,-7 2,-1-1,1 0,-1 0,0 0,1-1,-1 1,7-5,-9 5,-1 0,1 0,-1-1,0 1,1 0,-1-1,0 0,0 1,0-1,0 0,0 1,0-1,0 0,-1 0,1 0,-1 1,1-1,-1 0,1-3,-1 2,1-26,-5 20,3 9,1 0,-1 0,1 0,-1 1,1-1,-1 0,1 0,-1 0,1 0,-1 1,1-1,-1 0,1 0,-1 1,1-1,-1 0,1 1,-1-1,1 0,0 1,-1-1,0 1,1 0,0 0,0 0,0 0,0-1,0 1,0 0,0 0,0-1,1 1,-1 0,0 0,0 0,1-1,-1 1,0 0,1-1,-1 1,1 0,-1-1,1 1,-1-1,1 2,7 14,-2 94,-6-109,1-1,-1 0,0 0,0 1,0-1,1 0,-1 1,0-1,0 0,1 0,-1 0,0 1,0-1,1 0,-1 0,0 0,0 0,1 0,-1 1,0-1,1 0,-1 0,0 0,1 0,-1 0,0 0,1 0,-1 0,0 0,1 0,-1 0,0 0,1 0,-1-1,0 1,1 0,-1 0,0 0,1-1,21-6,-5 1,15-7,-29 11,0 0,1 0,-1 1,0-1,1 1,0 0,-1 0,1 0,-1 1,8-1,-8 1,0 0,0 0,0 0,1 0,-1-1,0 1,0-1,-1 0,1 0,0 0,0 0,0-1,-1 1,5-3,35-13,-44 26,1 0,0 0,1 13,-6 25,9-67,1 0,1 0,1 1,9-21,-15 39,1 0,0 0,0 0,-1 0,1-1,-1 1,1 0,-1-1,1 1,-1 0,0-1,0 1,1 0,-1-1,0 1,0-1,-1 1,1 0,0-1,0 1,-1-1,1 1,-1 0,1 0,-1-1,1 1,-1 0,0 0,0 0,1-1,-1 1,0 0,0 0,0 0,0 1,0-1,-1 0,1 0,0 0,0 1,-1-1,1 1,0-1,0 1,-1-1,-1 1,-3-1,1 0,0 1,0 0,0 0,-1 0,1 0,0 1,0 0,0 0,0 1,-7 2,-8 5,-38 22,51-26,0 0,0 1,1-1,0 1,0 1,1-1,0 1,-7 10,-31 69,132-115,-86 28,0 1,1-1,-1 1,0 0,1 0,-1 0,0 1,1-1,-1 1,0 0,0 0,0 0,0 0,4 2,-5-1,1-1,0 0,0 0,-1 0,1 0,0 0,0-1,0 1,0-1,0 0,0 0,0 0,0 0,0 0,0-1,0 0,4-1,-24 13,12-7,1-1,-1 0,1 0,-1-1,0 0,0 1,-7 1,-17 2,22-4,-1 0,0 0,1 0,-1-1,0-1,0 1,0-1,0 0,0-1,1 0,-1 0,-15-5,15 4,0 1,0 0,0 0,0 1,-9 0,16 0,0 1,0-1,0 1,0-1,0 1,0-1,0 1,0 0,0-1,0 1,0 0,0 0,1 0,-2 1,-3 1,0-17,2-1,2 0,0 0,0 0,1 0,1 0,1 0,4-19,-3 16,18-71,-7 37,-13 50,-1-1,0 1,1 0,-1-1,-1 1,1 0,0-1,0 1,-1 0,0 0,1-1,-1 1,0 0,0 0,0 0,0 0,0 0,-1 0,1 0,-3-3,2 4,1 0,0 0,0 0,0 0,-1 0,1 0,0 0,-1 0,1 1,-1-1,1 1,-1-1,1 1,-1-1,0 1,1 0,-1 0,1 0,-1 0,0 0,1 0,-1 0,1 0,-1 1,1-1,-1 1,1-1,-1 1,1 0,-2 0,-28 12,28-12,-1 0,1 0,0 0,0 0,0 1,0-1,0 1,0 0,1 0,-1 0,0 0,1 0,0 0,-3 4,-3 7,1 1,0 0,2 1,-1 0,2-1,0 2,0-1,-1 25,1-12,-8 97,10-99,-1 17,4-46,0 0,1 0,0 0,0 0,0 0,0 0,0 1,0-1,1 1,-1-1,1 1,0 0,-1 0,1 0,0 1,0-1,0 0,1 1,-1 0,0 0,0 0,1 0,3 0,15 1,0 0,0-2,0-1,32-7,28-3,-15 4,-51 5,-9 2,0 0,0 0,0 1,0 0,0 0,1 1,-1 0,0 0,0 1,0 0,8 2,-14-3,-1 1,1-1,0 1,-1-1,1 1,-1-1,1 1,-1 0,1-1,-1 1,1 0,-1-1,0 1,1 0,-1 0,0-1,0 1,0 0,0 0,1 0,-1-1,0 1,0 0,0 0,0 0,-1-1,1 1,0 0,0 0,0 0,-1-1,1 1,0 0,-1 0,0 0,-17 34,10-24,2-1,0-2,-1 1,0-1,-1 0,0 0,0-1,-1 0,1-1,-18 9,-15 15,0 6,27-22,-29 21,7-20,32-14,0 0,0 1,0-1,0 1,0 0,1 0,-1 0,1 0,-1 0,-4 6,7-8,1 0,0 0,0 0,0 1,-1-1,1 0,0 0,0 0,-1 0,1 0,0 0,0 0,-1 0,1 0,0 0,0 0,-1 0,1 0,0 0,0 0,-1 0,1 0,0 0,0 0,-1 0,1 0,0 0,0 0,-1-1,1 1,0 0,0 0,0 0,-1 0,1-1,0 1,0 0,0 0,0 0,-1-1,1 1,0 0,0 0,0-1,0 1,0 0,0 0,0-1,0 1,0 0,0 0,0-1,0 1,0 0,0 0,0-1,0 1,0 0,0 0,0-1,0 1,0 0,-2-29,1 13,-1 9,2 0,-1 0,1 0,0 0,1-11,0 12,-1 0,1 0,-1 0,-1 0,1 0,-1 1,-2-12,2 17,1-1,0 1,-1-1,1 0,-1 1,1-1,-1 1,1 0,-1-1,0 1,1-1,-1 1,1 0,-1 0,0-1,1 1,-1 0,0 0,1 0,-1-1,0 1,0 0,1 0,-1 0,0 0,1 0,-1 1,0-1,1 0,-1 0,0 0,1 1,-1-1,0 0,1 0,-1 1,1-1,-1 1,0 0,-32 20,24-15,-27 15,-70 29,89-46,17-4,0 0,0 0,0 0,0 0,-1 0,1 0,0 0,0 0,0 0,0 0,0-1,0 1,-1 0,1 0,0 0,0 0,0 0,0 0,0-1,0 1,0 0,0 0,0 0,0 0,-1 0,1-1,0 1,0 0,0 0,0 0,0 0,0-1,0 1,0 0,0 0,0 0,1 0,-1-1,0 1,0 0,0 0,0 0,0 0,0 0,0-1,18-24,-16 22,8-11,-1-1,0 0,-2 0,1-1,4-17,10-20,-12 31,0 1,-2-1,0-1,8-44,-16 66,0 1,0 0,0 0,0-1,0 1,0 0,0-1,0 1,-1 0,1 0,0-1,0 1,0 0,0 0,0-1,-1 1,1 0,0 0,0-1,0 1,-1 0,1 0,0 0,0 0,-1-1,1 1,0 0,-1 0,1 0,0 0,0 0,-1 0,1 0,0 0,-1 0,1 0,-19 0,-14 9,27-6,0-1,1 0,-1 1,1-1,0 1,0 1,-5 3,8-5,1 0,-1 0,1 0,0 0,-1 0,1 0,0 1,0-1,1 0,-1 1,0-1,1 1,-1-1,1 0,0 1,0-1,0 5,1 31,-2 83,0-113,0-1,0 1,-1-1,-1 1,1-1,-1 0,0 0,-1 0,-5 8,9-15,0 0,0 0,0 0,0 0,0 0,-1 0,1 0,0 0,0 0,0 0,0 0,0 0,0 0,-1 0,1 0,0 0,0 0,0 0,0 0,0 0,0 0,-1 0,1 0,0 0,0 0,0 0,0 0,0 0,0 0,0 0,-1-1,1 1,0 0,0 0,0 0,0 0,0 0,0 0,0 0,0 0,0-1,0 1,0 0,0 0,-1 0,1 0,0 0,0 0,0-1,0 1,0 0,0 0,-2-14,2-13,0 27,-7-48,2 90,-1 92,6-132,1-1,-1 0,1 0,-1 0,1 0,0 0,-1 1,1-1,0 0,0-1,0 1,0 0,0 0,0 0,0 0,0-1,0 1,0-1,0 1,1-1,-1 1,0-1,0 1,1-1,-1 0,0 0,1 0,-1 0,0 0,0 0,3 0,52-2,-49 1,0-1,0 0,0 0,-1 0,1-1,-1 0,0-1,6-3,6-3,-11 5,0 0,0 0,0-1,-1 0,0 0,8-11,25-21,54-29,-93 67,1 0,0 0,-1 0,1 0,-1 1,1-1,0 0,-1 0,1 1,-1-1,1 0,-1 1,1-1,-1 0,1 1,-1-1,1 1,-1-1,1 1,-1-1,0 1,1-1,-1 1,0-1,1 1,-1 0,0-1,0 1,0-1,0 1,1 0,-1-1,0 1,0 0,0-1,0 2,5 26,-5-25,0-2,0 1,0 0,0 0,1 0,-1 0,0-1,1 1,-1 0,1 0,0 0,-1-1,2 3,-1-4,1 0,-1 0,0 0,0 0,0 0,0 0,0 0,1-1,-1 1,0 0,0-1,0 1,0-1,0 1,0-1,0 1,0-1,0 0,0 0,-1 1,1-1,1-1,12-7,0 2,1 0,-1 0,32-8,-46 15,0 0,0 0,1 0,-1 0,0 0,0 0,0 0,1 0,-1 0,0 0,0 0,0 0,0 0,1 0,-1 0,0 0,0 0,0 0,0 0,1 0,-1 0,0 1,0-1,0 0,0 0,1 0,-1 0,0 0,0 0,0 1,0-1,0 0,0 0,1 0,-1 0,0 0,0 1,0-1,0 0,0 0,0 0,0 1,0-1,0 0,0 0,0 0,0 0,0 1,0-1,-3 15,-8 14,-4-7,8-15,9-13,2-2,1-1,0 1,1 0,-1 1,2-1,-1 1,1 0,12-9,-47 74,5-30,2 2,1 1,-25 52,36-69,3-13,6-2,0 0,0 0,0-1,0 1,0 0,0 0,0 0,0-1,0 1,1 0,-1 0,0 0,1-1,-1 1,1 0,-1 0,1 0,1-2,99-159,-103 174,-5 10,-2-3,-13 34,2-5,52-96,-18 27,-13 18,1-1,0 1,0 0,0 0,0 0,1 1,-1-1,1 0,5-3,-23 37,-1-7,7-10,0 1,-1-1,-1-1,0 1,0-2,-22 18,33-30,-1 1,1 0,-1-1,1 1,-1-1,0 1,1-1,-1 1,0-1,1 0,-1 1,0-1,0 0,1 0,-1 1,0-1,0 0,0 0,1 0,-1 0,0 0,0 0,0 0,1 0,-1 0,0 0,0-1,0 1,1 0,-1-1,0 1,0 0,1-1,-1 1,0-1,1 1,-1-1,0 1,1-1,-1 1,1-1,-1 0,1 1,-1-1,1 0,0 1,-1-1,1 0,0 0,0 1,-1-1,1-1,-2-6,1-1,0 0,0 1,1-12,-1-4,1 24,0 0,0-1,0 1,0 0,0 0,0-1,0 1,0 0,0 0,0-1,0 1,0 0,0 0,-1 0,1-1,0 1,0 0,0 0,0 0,-1-1,1 1,0 0,0 0,0 0,-1 0,1 0,0 0,0-1,-1 1,1 0,0 0,0 0,-1 0,1 0,0 0,0 0,-1 0,1 0,0 0,0 0,-1 0,-11 10,-13 24,20-26,-69 90,57-69,13-22,1-1,-1 1,-1-1,1 0,-1 0,-10 10,14-17,1 1,-1 0,1-1,-1 0,0 1,1-1,-1 1,1-1,0 1,-1-1,1 0,-1 1,1-1,0 0,0 0,-1 1,1-1,0 0,0 0,0 1,0-1,0-1,-4-7,2 25,3 50,0-11,-2-41,-1-17,-2-18,2-1,0 0,1-28,-1-21,1 62,1 2,0 1,-1-1,1 1,-2-1,1 1,-3-9,1 15,1 0,0 1,0-1,0 1,-1-1,1 1,0 0,0 0,0 0,0 0,0 0,0 0,1 0,-1 1,-2 1,-7 4,4-4,-23 7,21-14,9-14,3 3,-1-1,-1 0,-1 1,-1-27,-1 1,2 39,0 0,0 1,0-1,0 1,-1-1,1 1,-1-1,1 1,-1-1,1 1,-1-1,0 1,0-1,0 1,0 0,0 0,-2-3,3 4,-1-1,0 1,1 0,-1-1,0 1,0 0,1-1,-1 1,0 0,0 0,1 0,-1 0,0 0,0 0,1 0,-1 0,0 0,0 0,0 0,1 0,-1 0,0 1,0-1,1 0,-1 1,0-1,1 0,-1 1,0-1,1 1,-1-1,1 1,-1-1,1 1,-1 0,0 0,-1 1,-1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0:53.824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78 146,'-3'1,"-1"-1,1 1,-1 0,1 0,0 0,-1 1,1-1,0 1,0-1,0 1,0 0,0 0,0 1,1-1,-1 0,1 1,0 0,-1 0,1-1,-2 5,-25 24,26-29,0 1,0 0,1 0,-1 0,1 0,0 0,0 0,0 0,0 1,-2 5,-6 12,11-25,0 0,1 0,-1 0,1 0,-1 0,1 1,0-1,5-5,-1 2,0 1,-1 0,1-1,-1 0,-1 0,1-1,-1 1,-1-1,1 0,-1 0,2-10,-7 23,0 0,-1 0,0-1,1 1,-1-1,-5 6,-14 22,10 0,0 2,-10 52,6-20,13-59,1 0,0 1,1-1,0 1,0 0,0-1,1 1,1 0,-1-1,3 12,-3-18,1 0,0-1,0 1,0 0,0 0,0-1,0 1,0-1,0 1,0-1,0 1,0-1,0 0,0 1,0-1,0 0,0 0,0 0,1 0,-1 0,1 0,34-1,-23 0,84-5,-82 4,-1 0,-1-1,1 0,0-1,-1-1,1 0,-1-1,-1 0,1-1,-1 0,0-1,-1-1,16-14,1-2,38-26,-40 32,23-10,-63 70,0-8,-35 91,11-10,36-105,0 1,-1-1,0 0,-1 0,0-1,0 1,-1-1,-7 11,10-17,-1 1,1-1,0 1,-1-1,0 0,1 0,-1 0,0 0,0 0,0-1,-1 1,1-1,0 0,0 0,-1 0,1 0,0-1,-1 1,1-1,-1 0,1 0,-1 0,1 0,-1-1,-5-1,-48-5,35 5,21 2,1 0,-1 0,1 0,-1 0,1-1,-1 1,1 0,-1 0,1 0,-1-1,1 1,-1 0,1 0,0-1,-1 1,1 0,-1-1,1 1,0-1,-1 1,1 0,0-1,0 1,-1-1,1 1,0-1,0 1,0-1,0 1,-1-1,4-21,12-15,-3 17,2-3,-13 19,-7 8,2 0,-1-1,1 0,0 0,-1 0,0 0,0-1,0 1,0-1,0-1,-10 3,13-7,0 1,-1-1,1 0,1 0,-1 0,0 0,1-1,0 1,-1 0,1-1,0 1,0-6,-1 1,-1 0,1 0,0-1,0 1,1 0,0-1,0 1,1-1,0 1,1-1,0 1,0-1,5-14,6-25,11-33,-19 71,4-10,-1-1,0 0,-2 0,4-29,-8 49,-1 0,0 0,0 0,0 0,0 0,-1 0,1 0,0 0,0 0,0 1,-1-1,1 0,0 0,-1 0,1 0,-1 1,1-1,-1 0,0 0,1 1,-1-1,0 0,1 1,-1-1,0 1,0-1,1 1,-1-1,0 1,0-1,0 1,0 0,0-1,0 1,0 0,1 0,-3 0,-4 0,0 0,0 0,-1 1,-9 2,-7 0,17-2,-1-1,1 1,0 0,0 0,0 1,1 0,-1 0,0 0,1 1,-1 0,-11 8,33-45,13 1,-21 25,-1 1,0-1,0 0,5-11,2-4,-7 14,-1 0,-1 0,1-1,-1 1,3-16,-38 65,-7 45,24-52,0 0,-31 48,32-64,11-14,0-1,0 1,0 0,0 0,0-1,1 1,-1 0,1 0,0 1,0-1,0 0,0 0,1 1,-1-1,1 0,0 7,0-5,0 0,0 0,1 1,-1-1,1 0,1 0,-1 0,1 0,-1 0,4 5,-3-8,-1 0,1 0,0 0,-1-1,1 1,0 0,0-1,0 1,0-1,1 0,-1 0,0 0,1 0,-1 0,0 0,1-1,-1 1,1-1,-1 1,1-1,-1 0,5 0,13 1,0 1,-1 2,0 0,1 1,-2 1,24 10,22 6,-39-17,-20-5,0 0,-1 1,1 0,0 0,0 1,-1-1,1 1,5 3,-10-4,1 0,0 0,0 0,-1 0,1 0,-1 0,1 1,-1-1,1 0,-1 0,0 1,0-1,1 0,-1 0,0 3,2 4,10-18,11-14,1 2,48-35,-68 58,-5 9,-6 13,6-19,-2 3,0 0,0 0,0 0,-1-1,-9 13,9-13,-1 0,1 0,1 0,-1 1,-3 12,-5 19,2-6,-5 32,15-62,0 4,-1-1,0 1,0 0,-1 0,0-1,0 1,0-1,0 1,-1-1,0 0,0 0,-4 5,18-46,51-97,-53 114,-9 17,0 5,-3 14,-12 42,10-42,0 0,-3 30,8-42,-1 0,-1 0,1 0,-1 0,0 0,0 0,0-1,-5 8,6-12,1 0,-1 0,1-1,0 1,-1 0,1-1,0 1,-1 0,1-1,0 1,0 0,-1-1,1 1,0-1,0 1,-1 0,1-1,0 1,0-1,0 1,0-1,0 1,0 0,0-1,0 1,0-1,0 1,0-1,0 1,0-1,0 1,0-1,0 1,1 0,-1-2,4-17,20-22,24-60,-42 87,-4 8,0 0,0 0,-1 0,0 0,0 0,0 0,-1-1,0 1,0 0,0 0,-2-7,1 8,1 1,-2-1,1 1,0-1,-1 1,0 0,0 0,0 0,-1 0,1 0,-1 0,0 0,0 1,0 0,-7-6,7 7,0 1,0-1,0 1,-1 0,1 0,0 0,-1 0,1 1,-1-1,1 1,-1 0,0 0,-4 0,5 1,-1-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1:10.850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29 155,'-1'2,"-1"0,0 0,1 0,-1 0,0 0,0-1,-1 1,1-1,0 0,0 1,-1-1,-4 1,-6 6,-6 8,-20 13,38-29,1 0,-1 0,1 0,-1-1,1 1,0 0,-1 0,1 0,-1 0,1-1,-1 1,1 0,0 0,-1-1,1 1,0 0,-1-1,1 1,0-1,-1 1,1 0,0-1,0 1,-1-1,1 1,0-1,0 1,0 0,0-1,0 1,-1-2,-7-23,4 13,-6-7,4 9,1 0,1-1,-7-16,11 23,-1 1,0 0,1 0,0 0,-1-1,1 1,1 0,-1-1,0 1,1 0,0 0,-1-1,1 1,0 0,1 0,2-5,-3 6,0 1,1-1,-1 0,-1 1,1-1,0 0,0 0,-1 0,1 1,-1-1,1 0,-1 0,0 0,0 0,0 0,0 0,0 0,0 0,-1-2,1 4,0-1,-1 1,1 0,0-1,-1 1,1-1,-1 1,1 0,0-1,-1 1,1 0,-1-1,1 1,-1 0,0 0,1 0,-1-1,1 1,-1 0,1 0,-1 0,-1 0,-21 6,18-4,1-1,0 1,0 0,0 1,0-1,-4 4,6-4,1 0,-1 0,1 0,0 0,0 1,0-1,0 0,0 1,0-1,0 0,1 1,-1 4,0-5,1 0,-1-1,1 1,-1 0,1 0,0 0,0 0,0 0,0 0,0 0,1 0,-1 0,1 0,-1 0,1 0,1 2,-1-3,1 0,-1 0,1 0,0 0,0 0,-1-1,1 1,0-1,0 1,0-1,0 0,0 0,0 0,-1 0,1 0,0 0,3-1,0 1,1 0,0 0,-1-1,1 0,0 0,-1-1,1 1,-1-1,0-1,1 1,-1-1,9-5,55-33,-37 18,-30 20,-20 15,-25 25,41-35,0 0,0 0,0 1,0-1,0 1,1-1,-1 1,1 0,0 0,-1 0,1 0,1-1,-1 1,0 1,0 4,2-6,-1 0,1-1,0 1,0-1,0 1,0-1,0 0,0 1,0-1,0 0,0 0,1 1,-1-1,0 0,3 1,28 17,-21-13,-10-5,1 0,-1 0,0 0,1 0,-1 0,0 1,0-1,0 0,0 1,0-1,0 1,0-1,0 1,-1-1,1 1,-1-1,1 1,-1 0,0-1,1 3,4 14,-4-17,-1-1,1 1,0 0,0 0,0 0,0-1,0 1,0 0,0-1,0 1,0-1,0 1,1-1,-1 0,0 1,0-1,0 0,0 0,1 0,-1 0,0 0,0 0,0 0,1 0,-1-1,0 1,0 0,0-1,0 1,0-1,1 1,-1-1,1-1,3 0,0 0,0-1,0 1,0-1,-1 0,5-5,-6 6,-1 0,0 0,0 0,-1 0,1-1,0 1,-1-1,3-4,-9 0,-12 3,1 1,12 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1:44.210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99 1,'-6'1,"0"0,1 1,-1-1,0 1,1 1,0-1,0 1,0 0,0 0,0 0,0 1,1 0,0 0,0 0,-7 9,9-11,1-1,0 1,0 0,0 0,0 0,0 0,0 0,1 0,-1 0,0 0,1 1,0-1,0 0,-1 0,1 0,0 0,1 1,-1-1,0 0,1 0,-1 0,1 0,0 0,-1 0,1 0,0 0,0 0,0 0,1 0,-1 0,0-1,1 1,1 1,16 29,-16-19,0 0,1 24,-3-28,-1 0,2 0,-1 0,1 0,0 0,1-1,0 1,5 8,-1-6,1 0,0-1,0 0,1-1,18 16,-2-3,-22-18,0 0,0 1,-1-1,1 1,-1 0,2 7,-1-5,-1 0,2-1,-1 1,1-1,5 8,-8-12,0-1,0 0,0 0,0 0,0 0,0 0,1-1,-1 1,0 0,1-1,-1 1,0 0,1-1,-1 0,1 1,-1-1,1 0,-1 0,1 1,-1-1,1 0,-1-1,0 1,1 0,-1 0,1-1,-1 1,1-1,-1 1,3-2,2-3,0-1,-1 1,0-1,0 0,0 0,6-12,-7 12,63-86,-52 60,-14 27,1 0,0 1,0-1,0 1,1-1,2-3,-7 12,-1 0,1 0,-1 0,1 1,1-1,-1 1,1 0,-1-1,1 1,0 5,-4 57,3-22,1-35,0-1,-1 1,0 0,-1-1,0 0,0 0,-1 0,0 0,-10 16,13-25,-1 0,1 1,0-1,0 0,0 0,-1 0,1 0,0 0,0 0,0 0,-1-1,1 1,0 0,0-1,0 1,0 0,0-1,-1 0,1 1,-1-2,-25-14,10-3,16 17,-1 0,1 0,-1 0,0 0,0 0,1 0,-1 0,0 1,-5-4,-3-1,-1 0,1-2,0 1,0-1,-14-16,22 22,1 1,-1-1,0 0,-1 1,1-1,0 1,0 0,-1 0,1 0,-1 0,1 0,-4 0,6 0,-1 1,1 0,0 0,-1 0,1 0,-1 0,1 0,0 0,-1 1,1-1,-1 0,1 0,0 0,-1 0,1 0,0 0,-1 1,1-1,0 0,-1 0,1 1,0-1,0 0,-1 0,1 1,0-1,0 0,-1 1,1 0,0 0,0 0,-1 0,1 1,0-1,0 0,1 1,-1-1,0 0,0 1,1-1,-1 0,1 0,-1 0,1 2,1 0,0 0,0 0,0-1,0 1,1 0,-1-1,1 0,-1 0,1 1,0-1,0-1,0 1,0 0,0-1,0 0,0 1,1-1,-1-1,0 1,6 0,-4 0,0 1,0-1,0 1,0 0,0 0,0 0,5 4,-9-4,1 0,-1 0,0 0,-1-1,1 1,0 0,0 0,-1 0,1 0,-1 0,0 0,0 0,0 1,0-1,0 0,0 0,0 0,-1 3,0-3,1 0,0 0,0 0,0 1,0-1,0 0,0 0,0 0,0 1,1-1,0 0,-1 0,1 0,0 0,0 0,2 4,-11-39,7 29,-1-1,0 1,0 0,-1 0,1 0,-1 0,0 1,0-1,0 1,-1 0,1 0,-1 0,0 0,1 0,-1 1,-1 0,1 0,-5-2,9 4,0 0,-1-1,1 1,0 0,0 0,0 0,-1 0,1 0,0 0,0 0,0 0,-1 0,1 0,0 0,0 0,0 0,-1 0,1 0,0 0,0 0,0 0,-1 0,1 0,0 0,0 0,0 0,0 0,-1 1,1-1,0 0,0 0,0 0,0 0,-1 0,1 1,0-1,0 0,0 0,0 0,0 0,0 1,0-1,0 0,-1 0,1 1,5 10,12 10,3-8,-15-8,1-1,0 0,0 0,1-1,-1 0,8 3,-12-5,0-1,0 0,0 1,0-1,0 0,-1 0,1 0,0 0,0-1,0 1,0 0,0-1,-1 0,1 1,0-1,0 0,-1 0,1 0,0 0,-1 0,1 0,-1 0,1 0,-1-1,0 1,0-1,1 1,0-4,7-6,1-1,17-15,-14 14,-6 4,0-1,-1 0,0 0,-1-1,0 0,-1 0,0 0,0 0,2-16,-5 19,-1 0,1 0,-2 0,-1-15,2 23,-1 0,0 0,1 1,-1-1,0 0,1 1,-1-1,1 0,-1 1,1-1,-1 1,1-1,-1 1,1-1,-1 1,1-1,-1 1,1-1,0 1,-1-1,1 1,0 0,0-1,-1 2,-12 19,1-1,2-1,0 2,2-1,0 2,1-1,2 1,-7 42,6 40,6-105,0 0,1 1,-1-1,0 0,1 0,-1 0,1 0,0 0,-1 1,1-1,-1 0,1 0,0 1,0-1,-1 1,1-1,0 1,0-1,0 1,2-2,24-9,-14 7,-12 3,1 0,-1 0,1 0,-1 1,1-1,-1 1,1-1,0 1,-1-1,1 1,0 0,1 0,-3 1,0 0,0-1,0 1,0 0,0 0,0 0,-1-1,1 1,0 0,0 0,-1-1,1 1,-1 0,1-1,-1 1,1 0,-1-1,1 1,-1-1,1 1,-1-1,0 1,1-1,-1 1,-1 0,-3 3,1 2,0-1,0 0,1 1,-1 0,1-1,0 1,-3 12,6-18,0 1,0-1,0 1,0 0,0-1,0 1,1-1,-1 1,0 0,0-1,1 1,-1-1,0 1,1-1,-1 1,0-1,1 1,-1-1,1 0,-1 1,1-1,-1 1,1-1,-1 0,1 0,-1 1,1-1,0 0,0 1,23 3,-11-2,-6 12,-8-11,-6-11,-8-28,14 34,1-1,-1 0,0 0,0 0,0 1,0-1,0 0,-1 1,1-1,-1 1,0 0,0 0,0-1,0 1,0 0,0 0,0 1,-1-1,-4-2,-8-3,9 4,1 1,-1-1,1 1,-1 1,0-1,-8 0,13 1,0 1,0 0,0 0,0-1,0 1,0 0,-1 0,1 0,0 0,0 0,0 1,0-1,0 0,0 0,0 1,0-1,0 1,0-1,0 1,0-1,0 1,-1 1,2-1,0 0,0 0,0 1,0-1,1 0,-1 1,1-1,-1 0,1 0,-1 0,1 0,0 1,-1-1,1 0,0 0,0 0,0 0,0-1,0 1,0 0,1 1,27 19,-27-20,-1 0,1 0,0 0,-1 0,1 0,0 0,0-1,-1 1,1-1,0 1,0-1,0 0,0 0,-1 0,1 0,3 0,-4-1,0 1,-1-1,1 0,-1 0,0 0,1 0,-1 1,0-1,1 0,-1 0,0 0,0 0,0 0,0 0,0 0,0 0,0 0,0 0,0 0,0-1,-1-1,1-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1:49.200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99 30,'-1'-1,"1"0,0 0,-1 0,0 0,1 0,-1 0,0 1,1-1,-1 0,0 0,0 1,0-1,1 0,-1 1,0-1,0 1,0-1,0 1,0 0,0-1,0 1,0 0,0 0,-2-1,-35-5,29 5,-16-4,21 4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1:53.137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16 12,'-36'18,"34"-15,0 0,0 0,0 0,1 0,-1 0,1 1,0-1,-2 6,-1 4,0-10,1-12,-3-14,6 20,-2-25,4 14,-2 14,1 0,-1-1,0 1,0 0,0 0,0 0,1 0,-1 0,0-1,0 1,0 0,1 0,-1 0,0 0,0 0,0 0,1 0,-1 0,0 0,0 0,0 0,1 0,-1 0,0 0,0 0,1 0,-1 0,0 0,0 0,0 0,1 0,-1 0,0 0,0 0,0 1,1-1,-1 0,0 0,0 0,0 0,0 0,0 1,1-1,-1 0,0 0,0 1,1-1,-1 0,1 0,-1 1,1-1,-1 0,1 0,-1 1,1-1,-1 1,0-1,1 0,-1 1,0-1,1 1,-1-1,0 1,0-1,1 1,-1-1,0 1,0-1,0 1,0-1,0 1,0-1,0 1,0-1,0 1,0-1,0 1,0 0,0-1,0 1,0-1,0 1,-1-1,1 1,0-1,0 1,-1-1,1 0,0 1,-1-1,1 1,0-1,-1 0,1 1,-1-1,1 0,-1 1,-33 10,13-3,13 15,8-20,-1 0,0 0,1 0,-1 0,-1 0,1 0,0-1,-4 6,-75 106,78-11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3:13.605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11 37,'-4'1,"1"-1,-1 1,1 0,0 0,-1 0,1 1,0-1,0 1,-4 2,-26 11,30-14,0 0,0 0,1 0,-1 0,0 1,0-1,1 1,-1-1,-3 5,5-6,0 1,1-1,-1 1,0-1,1 1,-1 0,1-1,-1 1,1 0,-1 0,1-1,0 1,-1 0,1 0,0-1,-1 1,1 0,0 0,0 0,0 0,0-1,0 1,0 0,0 0,0 0,0 0,0 0,0-1,1 1,-1 0,0 0,0 0,1-1,-1 1,1 0,-1 0,1-1,-1 1,1 0,0 0,0-1,-1 0,1 0,0 0,0 0,0 0,-1 0,1 0,0 0,0 0,-1 0,1-1,0 1,0 0,-1 0,1-1,0 1,-1 0,1-1,-1 1,1-1,0 1,-1-1,1 1,-1-1,1 0,-1 1,1-1,-1 1,0-1,1-1,17-22,-17 22,3-3,1 0,0 0,0 0,0 0,0 1,1-1,0 1,0 1,0-1,0 1,0 0,1 1,-1-1,1 1,0 1,0-1,-1 1,14-1,7-8,-23 8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3:17.777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349 0,'-9'1,"0"0,0 0,1 1,-1-1,1 2,-1-1,1 1,0 1,0 0,1 0,-1 0,1 1,-8 6,-20 4,33-15,-1 1,1-1,-1 1,1 0,0-1,-1 1,1 1,0-1,0 0,0 0,0 1,0-1,0 1,0 0,0 0,0-1,1 1,-1 0,1 1,-1-1,1 0,0 0,-2 5,-1 8,3-9,0 0,0-1,-1 0,0 1,0-1,0 0,-1 0,1 0,-7 8,-21-13,9 18,20-16,-1-1,1 1,-1-1,1 0,-1 1,1-1,-1 0,0 0,0 0,-2 1,3-1,-1-1,1 0,0-1,0 1,-1 0,1 0,0 0,0-1,0 1,-1 0,1-1,0 1,0-1,0 0,0 1,0-1,0 0,0 0,0 0,0 1,0-1,1 0,-2-2,-10-7,7 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1:28.948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539 0,'-2'5,"1"0,-1 0,0-1,-1 1,1-1,-1 0,0 1,0-1,0 0,-1-1,1 1,-1-1,-4 4,-12 13,-23 41,37-55,-1 0,0-1,0 1,0-1,-11 6,6-4,-15 11,2 2,-46 43,59-52,0-1,-25 16,23-17,1 0,1 1,-13 12,-23 16,21-18,26-19,-25 16,26-16,-1-1,1 0,-1 0,1 1,0-1,-1 0,1 0,-1 0,1 1,-1-1,1 0,-1 0,1 0,-1 0,1 0,-1 0,1 0,-1 0,1 0,-1 0,1 0,-1 0,1-1,-1 1,1 0,0 0,-1 0,1-1,-1 1,1 0,0 0,-1-1,1 1,-1 0,1-1,0 1,0-1,-1 1,1 0,0-1,0 1,-1-1,1 1,0-1,0 1,0-1,0 1,-1-1,1 1,0-1,0 1,0-1,0-3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3:29.469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75 1,'-5'0,"1"0,-1 1,0-1,1 1,0 0,-1 0,1 0,-1 1,1 0,0 0,0 0,-6 4,1 1,1 0,0 1,-12 14,-11 12,23-27,-1 0,0-1,-1 0,-11 6,12-8,0 1,0 1,0 0,1 0,-8 8,1 1,11-13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5:23.694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2:35:40.956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3 1,'-1'0,"-1"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17:51.093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431 0,'-2'2,"-1"0,0-1,1 1,-1 0,1 1,0-1,0 0,0 1,0-1,0 1,-2 3,-7 8,-1-1,1 1,1 0,0 1,1 0,0 1,1 0,1 0,1 0,-7 26,0 11,9-37,1 0,-2 0,-9 22,21-78,16-141,-21 155,3-6,-5 31,0 0,0 0,0-1,0 1,1 0,-1 0,0 0,1 0,-1-1,1 1,0 0,-1 0,1 0,0 0,-1 0,1 0,0 1,0-1,0 0,0 0,0 0,1 0,-2 1,1 1,-1-1,0 0,0 1,1-1,-1 1,0-1,0 0,1 1,-1-1,0 1,0-1,0 1,0-1,0 0,0 1,0-1,0 1,0-1,0 1,0-1,0 1,0-1,0 1,0-1,0 0,-1 1,1-1,0 1,0-1,-1 0,1 1,0-1,0 1,-1-1,1 0,-1 1,-9 17,-37 40,35-41,-25 27,21-26,-25 35,35-45,16-61,-11 57,-1 0,0 0,0-1,0 1,-1 0,1-1,-5 5,-11 17,-3 16,6-13,-16 42,21-39,4-14,-15 35,25-100,-2 25,-1-37,-3 26,0 26,1 10,-2 8,3-8,-1 0,0 0,1 0,-1 1,1-1,0 0,0 1,0-1,0 0,1 3,-1-4,1 0,0 0,-1-1,1 1,0 0,0 0,-1-1,1 1,0 0,0-1,0 1,0-1,0 1,0-1,0 0,0 1,0-1,0 0,0 0,0 0,0 1,1-1,-1 0,0 0,1-1,27 4,33 8,-38-6,0-1,40 2,-48-6,0 1,0 1,0 1,0 0,0 1,-1 1,16 6,89 24,-117-33,0-1,0 1,-1 0,1 0,0 1,-1-1,0 0,1 1,-1-1,0 1,0 0,2 5,-2-6,-1 0,0 1,0-1,1 0,-1 1,-1-1,1 1,0-1,-1 1,1-1,-1 1,0-1,0 1,0 0,0-1,-1 5,1-5,-1-1,0 0,0 0,0 0,0 0,0 0,0 0,-1 0,1-1,0 1,0 0,-1-1,1 1,0 0,-1-1,1 0,-3 1,-32 4,10-1,-8 7,-63 31,86-37,-36 8,36-10,1-1,-1 1,-14 6,23-8,-1 0,1 1,0-1,0 0,0 1,0-1,0 1,1-1,-1 1,0 0,1 0,-1 0,1 0,0 0,-1 0,1 0,0 1,0-1,1 0,-2 3,1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18:08.292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58 211,'-2'1,"0"0,0 0,1 0,-1 0,1 0,-1 0,1 0,-1 0,1 1,0-1,0 0,-1 1,1-1,0 1,-1 1,-14 27,15-27,0 1,0 0,0 0,1 0,-1-1,1 1,0 0,0 0,0 0,1 0,-1 0,1 0,0-1,0 1,0 0,2 3,2 8,0 3,-5-14,1-1,0 1,1 0,-1 0,1-1,3 7,-4-9,0 1,0-1,0 0,0 0,1 0,-1-1,0 1,1 0,-1 0,0-1,1 1,-1 0,1-1,-1 0,1 1,-1-1,1 0,0 0,-1 0,1 0,1 0,12 0,-1-1,0-1,0 0,0-1,0-1,0 0,16-7,-28 10,-1 0,1-1,0 1,-1-1,1 1,-1-1,0 1,0-1,1 0,-1 0,0 1,0-1,-1 0,1 0,1-3,-2 3,1 0,-1 0,1 1,0-1,0 0,-1 0,1 1,1-1,-1 0,0 1,0-1,0 1,1 0,-1-1,1 1,-1 0,1 0,0 0,-1 0,1 0,0 0,1 0,9-3,-1-1,-1 0,1 0,-1-1,0 0,0-1,17-16,-24 21,0-1,0 0,0 0,-1 0,1 0,0 0,-1-1,0 1,0-1,0 1,0-1,-1 0,0 0,1 0,-1 0,0 0,-1 0,1 0,-1 0,0 0,0 0,0 0,-1 0,1-1,-1 1,-1-4,-2 0,0 1,0 1,-1-1,0 1,0 0,-1 0,-9-9,-47-32,53 41,-1 1,1 1,-1 0,-14-4,-24-11,85 57,-7-6,79 84,-107-115,-1 1,1-1,-1 1,1-1,-1 0,1 1,0-1,-1 0,1 0,0 0,0 0,0 0,0-1,0 1,0-1,0 1,0-1,3 1,-5-1,0 1,0-1,0 1,0 0,1-1,-1 1,0 0,0-1,0 1,0 0,-1-1,1 1,0 0,0-1,0 1,0 0,-1-1,1 1,0-1,-1 1,1-1,0 1,-1 0,1-1,-1 1,0 0,-13 22,12-21,-11 16,-27 29,35-43,0 0,0 1,-1-2,1 1,-1-1,0 1,0-2,0 1,0-1,0 1,-1-2,-7 2,-27 10,38-12,0 0,0 1,0 0,0-1,1 1,-1 0,1 1,-1-1,1 0,0 1,0-1,0 1,0-1,0 1,1 0,-1 0,1 0,0 0,0 0,0 0,0 0,-1 6,-12 29,12-36,1 0,-1 0,0-1,0 1,0-1,0 1,0-1,0 0,-1 0,1 0,0 0,-1 0,1-1,-3 1,-40 8,35-7,3-2,0 0,0 0,0-1,0 1,-14-4,-23-3,18 6,20 1,18 5,-5-2,-3 0,0-1,0 1,-1 0,1 0,-1 0,1 0,-1 1,0-1,0 1,-1 0,1 0,-1 0,0 0,3 7,-2-4,0-1,1 1,0-1,0 0,9 9,7 2,37 25,2 0,-56-40,-1 0,1 0,-1 0,0 0,0 0,0 1,0-1,0 1,0-1,2 6,-4-5,1 0,-1-1,0 1,0 0,0-1,0 1,-1 0,1-1,-1 1,1 0,-1-1,0 1,-2 3,3-5,-1 1,0 0,-1-1,1 1,0-1,0 0,-1 1,1-1,-1 0,1 0,-1 1,1-1,-1 0,0-1,1 1,-1 0,0 0,0-1,0 1,0-1,1 0,-1 1,0-1,0 0,0 0,0 0,0 0,0-1,-3 0,-1 0,-1 0,1-1,-1 1,1-2,0 1,0-1,-9-4,-13-18,19 15,8 19,1-7,1-1,-1 0,0 0,1 0,-1 1,1-1,0 0,-1 0,1 0,0 0,-1 0,1 0,0 0,1 1,24 12,-1-1,2-1,0-1,35 9,-10-3,-50-16,61 17,-59-16,1-1,0-1,-1 1,1-1,0 1,0-1,0-1,-1 1,1-1,0 0,5-1,-6-1,0 0,0-1,0 1,0-1,-1 1,0-1,5-7,9-10,-1 6,-6 6,0-1,15-20,-13 10,-1-1,0-1,-2 1,-1-1,0-1,4-25,18-48,-28 89,-1 1,1-1,-1 0,0 1,-1-1,0 0,0 0,-2-10,-12-58,8 52,3 11,-2 1,0 0,0 0,-1 0,0 1,-1 0,0 0,-1 1,0-1,-10-8,-24-18,31 27,1 1,0-2,-16-18,-28-42,54 70,0 0,-1-1,1 1,0 0,0 0,0 0,0 0,0 0,0 0,0 0,0 0,-1-1,1 1,0 0,0 0,0 0,0 0,0 0,0 0,-1 0,1 0,0 0,0 0,0 0,0 0,0 0,-1 0,1 0,0 0,0 0,0 0,0 0,0 0,-1 0,1 0,0 0,0 1,0-1,0 0,0 0,0 0,0 0,-1 0,1 0,0 0,0 0,0 1,0-1,0 0,0 0,0 0,0 0,0 0,0 0,0 1,-4 12,2 14,2-23,-1-1,1 1,0-1,0 1,1-1,-1 1,1-1,0 0,0 1,0-1,0 0,0 1,1-1,-1 0,1 0,0 0,0 0,0-1,0 1,1-1,-1 1,1-1,0 0,-1 1,7 2,0 3,0 0,0 1,-1 0,0 1,-1 0,9 14,-10-15,0 1,0-2,1 1,0-1,0 0,1 0,0-1,15 11,56 36,7 4,-81-55,-1 0,-1 1,1 0,0 0,-1 0,0 0,0 1,0-1,0 1,1 4,12 18,-16-25,1 0,0 0,-1 1,0-1,1 0,-1 1,0-1,0 0,0 1,-1-1,1 0,-1 1,1-1,-1 0,0 0,0 1,1-1,-2 0,1 0,0 0,-2 2,-7 21,9-24,1-1,0 1,-1-1,1 1,0-1,-1 1,1-1,-1 1,1-1,-1 0,1 1,-1-1,1 0,-1 1,1-1,-1 0,1 0,-1 0,1 1,-1-1,1 0,-1 0,0 0,1 0,-1 0,1 0,-1 0,0 0,1 0,-1 0,1 0,-1-1,0 1,-29-7,13 2,-66-6,82 1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18:54.753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787 122,'-1'-2,"1"-1,-1 0,0 0,1 1,-1-1,0 1,0-1,-1 0,1 1,-1 0,1-1,-1 1,0 0,0 0,0 0,0 0,0 0,0 0,0 1,-1-1,-3-1,3 1,0 0,0 0,0 0,1 0,-1 0,1 0,-1-1,1 0,0 1,0-1,0 0,0 0,0 0,1 0,0 0,-1 0,0-5,71 70,-66-60,31 18,-22-14,-16-12,-7-4,-1 0,-1 1,1 0,-1 1,-1 1,-22-9,28 13,15 8,9 7,74 63,-4-4,-42-26,74 66,-108-101,3 5,-1 1,-1 1,16 29,-23-40,11 24,19 53,3 8,-21-74,-15-16,0 0,1 0,-1 0,0 0,0 0,0 0,0 1,0-1,0 0,0 1,0-1,-1 0,1 1,0-1,-1 1,0-1,1 1,0 3,1 3,0 1,1-1,0 0,0 0,1 0,0 0,1-1,0 0,6 8,-11-29,-7-11,0 7,6 15,1 1,-1-1,0 1,0-1,0 1,0 0,-1-1,1 1,0 0,-4-3,21 53,59 90,-73-134,0 0,-1 0,1 0,-1 0,0 0,0 0,0 0,0 0,-1 1,1-1,-1 0,-1 0,1 1,0-1,-1 0,0 0,0 0,0 0,-1 0,1 0,-1 0,0 0,0 0,0 0,-5 5,-1 5,1 1,0 0,1 0,-6 22,6-19,0 1,-14 26,4-11,13-25,-2 0,1 0,-1 0,-1-1,-6 9,3 0,10-18,-1 1,1 0,0 0,-1-1,1 1,0 0,-1-1,1 1,-1-1,1 1,-1-1,1 1,-1-1,1 1,-1-1,1 0,-1 1,0-1,1 1,-1-1,0 0,1 0,-1 0,46-78,-34 55,1 1,26-32,-38 70,-5 9,-16 39,8-22,-2-1,-22 43,30-74,0 1,0-1,-1-1,0 1,-1-1,1-1,-2 1,-8 6,5-4,3-2,0-1,0 1,-1-2,0 1,0-1,-1-1,1 0,-15 5,22-9,0 1,0-1,0 1,0 0,0 0,0 0,1 0,-1 1,-2 3,3-2,20-21,83-66,-101 82,1 0,-1 1,0-1,1 0,-1 1,1-1,0 0,-1 1,1-1,-1 1,1-1,0 1,-1-1,1 1,0 0,0-1,-1 1,1 0,0 0,0-1,0 1,-1 0,1 0,0 0,0 0,0 0,-1 0,3 0,-3 1,1 0,-1 0,0 1,1-1,-1 0,0 0,1 0,-1 0,0 1,0-1,0 0,0 0,0 0,-1 0,1 1,0 0,-2 6,0 1,0-2,-1 1,-6 15,-14 14,17-25,-1-1,0 0,-1 0,-15 17,17-23,0-1,-1 0,1 0,-1 0,0 0,0-1,0-1,0 1,0-1,-1 0,1-1,-13 2,-141 3,148-4,0 0,0 2,-17 5,17-4,-1-1,-26 5,-24-2,64-7,0 0,0 0,0 0,0 0,0 0,0 0,-1 0,1 0,0 0,0 0,0 0,0 0,0 0,0 0,-1 0,1 0,0 0,0 0,0 0,0 0,0 0,0 0,0 1,0-1,0 0,0 0,-1 0,1 0,0 0,0 0,0 0,0 0,0 1,0-1,0 0,0 0,0 0,0 0,0 0,0 0,0 1,0-1,0 0,0 0,0 0,0 0,0 0,0 0,0 0,0 1,0-1,0 0,1 0,-1 0,0 0,9 6,12 1,-8-7,1 0,-1 0,0-2,0 1,0-2,0 0,24-9,60-22,-83 27,-11 5,0 0,0 0,0 1,0-1,1 1,-1 0,0 0,4-1,-31 22,12-18,0 0,0-1,0-1,0 0,0 0,-20-4,-23-1,-102 15,136-8,-10 2,21-2,0 0,-1-1,0-1,1 0,-1 0,1-1,-15-2,136 47,-80-42,-21-6,-10 3,0 1,-1-1,1 1,0-1,0 1,0-1,-1 0,1 1,0-1,0 1,-1-1,1 1,-1 0,1-1,0 1,-1-1,1 1,-1 0,1-1,-1 1,1 0,-1-1,0 1,-9-6,1 0,-1 1,-12-4,13 6,1-1,0 0,0 0,0-1,-13-10,13 9,0 1,0 0,0 0,-1 0,-15-5,15 7,1 0,-1-1,1-1,0 1,1-1,-13-10,-22-13,16 12,-14-5,32 17,0 0,0 0,1 0,-1-1,-10-10,15 10,0 1,1-1,0 0,0 1,0-1,0 0,1-1,0 1,0 0,1 0,-1 0,1-1,0 1,1 0,0-7,0 3,-1 0,0 0,-3-17,0 14,1 0,1 0,-1 0,2 0,0 0,1 0,0 0,0 0,1 0,1 0,0 1,6-13,-3 0,8-45,-10 44,12-44,18-27,41-136,-70 207,-1 0,-2 0,-1 0,0-1,-6-36,4 54,0 0,-1 0,0 0,-1 0,0 1,0-1,-5-8,6 15,1 0,0 0,0 0,-1 1,1-1,0 0,-1 1,1-1,0 1,-1-1,1 1,-1 0,1 0,-1-1,1 1,-3 0,-32 2,20-1,14-1,0 1,0 0,0-1,0 1,0 0,0 0,0 0,1 0,-1 0,0 0,0 1,1-1,-1 0,1 1,-1-1,1 1,-2 3,-21 34,22-35,-10 20,2 1,-15 51,17-45,-22 48,23-64,1 1,1-1,0 1,1 1,1-1,0 0,1 1,1-1,1 1,2 26,1 0,-6 74,2-98,1 0,4 26,-4-39,1 1,0-1,1 0,0 0,0 0,0 0,1 0,-1 0,1 0,7 9,-9-14,-1-1,0 1,1-1,-1 1,0 0,1-1,-1 1,1-1,-1 1,1-1,-1 1,1-1,-1 1,1-1,0 0,-1 1,1-1,0 0,-1 1,1-1,0 0,-1 0,1 0,0 0,0 0,-1 0,1 0,0 0,-1 0,1 0,0 0,-1 0,1 0,0 0,0-1,-1 1,1 0,0-1,-1 1,1 0,-1-1,1 1,-1-1,1 1,-1-1,1 1,-1-1,1 1,-1-1,1 1,-1-1,0 0,1 1,-1-1,0 0,0 1,1-1,-1 0,0 1,0-2,3-8,0 1,-1-1,1-15,-2 14,20-126,-19 120,0 5,-1 1,0 0,0-14,-1 24,0 0,0-1,0 1,0-1,0 1,-1-1,1 1,0 0,-1-1,1 1,-1 0,1-1,-1 1,0 0,1 0,-1-1,0 1,0 0,0 0,0 0,0 0,0 0,0 0,0 0,-1 1,1-1,0 0,0 1,-1-1,1 1,-3-1,3 1,0 0,0 0,0 0,0 0,0 0,1 1,-1-1,0 0,0 1,0-1,1 1,-1-1,0 1,0-1,1 1,-1-1,0 1,1 0,-1-1,1 1,-1 0,1 0,-1-1,1 1,-1 1,-11 29,3-10,3-12,-13 14,18-23,0 1,0-1,0 0,0 1,0-1,0 0,0 0,0 0,0 0,0 0,0 0,0 0,0 0,-1 0,1 0,0 0,0-1,0 1,0 0,0-1,1 1,-1-1,0 1,0-1,0 0,-1 0,-11-6,6 11,7 20,1-9,-1 4,-1-14,0-1,1 1,0 0,0 0,1 0,-1 0,1 0,0 0,0 0,1 0,-1 0,1-1,0 1,0-1,1 1,0-1,-1 0,1 0,6 6,55 39,-62-47,0 1,0 0,-1 0,1 0,-1 0,0 1,0-1,0 0,0 1,0-1,-1 0,1 5,1 41,-1-29,-1-14,0 0,1 0,-2-1,1 1,-2 10,-18-61,11 21,8 23,4 14,-2-10,-1-1,1 1,0-1,0 0,0 0,0 0,1 0,-1 1,0-2,1 1,-1 0,1 0,0 0,0-1,-1 1,1-1,0 1,1-1,-1 0,0 0,4 2,1-1,1-1,0 0,-1 0,1 0,11-1,22 2,-13 1,0-2,35-2,-10-1,-50 2,0 0,0-1,0 1,0-1,-1 0,1 0,0 0,3-2,-4 1,1 1,0 0,0 0,0 0,0 0,1 0,5 0,8 0,-1-1,1 0,-1-1,1-1,-1 0,0-1,0-1,-1-1,27-14,-39 18,0 0,0-1,0 1,0-1,-1 0,0 1,1-1,-1 0,0 0,-1-1,1 1,-1 0,1-5,0 3,0 0,0 0,0 0,1 0,0 0,5-7,82-117,-75 107,-1 0,-1-1,-1-1,10-29,-1 4,-8 22,-2-1,-1 0,-1-1,-2 0,7-57,-6 9,1-58,-9 121,-1-1,0 1,-1 0,-1 0,0 0,-1 0,-8-19,11 32,-1 0,1 0,0 0,-1 1,0-1,1 0,-1 1,0-1,0 1,0 0,0 0,0-1,-5 0,6 1,-1 0,0 1,0-1,0 0,1 0,-1-1,0 1,1 0,-1 0,1-1,-1 1,1-1,0 1,0-1,-2-2,-5-17,3 7,-1 0,0 1,-12-19,11 21,3 6,0-1,0 1,0 0,0 0,-9-7,1 2,0 1,0 1,0 0,-1 1,0 0,-1 1,-16-5,30 11,-1 0,1 0,0 0,0 0,-1 0,1 0,0-1,0 1,0 0,-1 0,1 1,0-1,0 0,-1 0,1 0,0 0,0 0,0 0,-1 0,1 0,0 0,0 0,0 0,-1 1,1-1,0 0,0 0,0 0,0 0,-1 1,1-1,0 0,0 0,0 0,0 1,0-1,0 0,0 1,-1 12,9 18,-7-26,0-3,2 8,0 1,0 0,1 0,7 13,-9-21,0 0,1 0,-1 0,1 0,-1 0,1-1,0 1,0-1,0 0,1 0,-1 0,0 0,1 0,-1-1,1 0,5 2,2-1,1 0,-1 0,19-1,-22-2,0 1,0 1,0 0,0 0,-1 0,1 1,-1 0,1 0,-1 1,10 4,-5 0,-7-4,0 0,0 0,0 1,-1-1,1 1,-1 0,0 0,6 8,1 5,0 1,-2 0,0 0,9 29,-8-20,18 35,-19-48,1 0,0-1,1 0,0 0,18 15,-9-9,-4-4,-13-13,0 0,0 0,0 1,-1-1,1 1,-1 0,1-1,-1 1,0 0,0 0,-1 0,1 1,-1-1,1 0,-1 1,0-1,0 1,-1-1,1 1,0 4,10 120,-11-147,-1 0,-1 0,-8-34,-1 7,-4-16,8 44,-1-1,0 1,-22-33,25 44,-1 0,0 1,0 0,-1 0,1 1,-1-1,0 2,-1-1,1 1,-1 0,0 0,0 1,0 0,-1 1,-13-3,20 5,1 0,-1 0,1 0,-1 1,0-1,1 1,-1-1,1 1,-1 0,1 0,0-1,-1 1,1 0,0 0,-1 0,1 0,0 1,0-1,-2 3,-21 33,9-13,3-9,1 0,0 0,1 2,1-1,1 1,0 0,1 1,1 0,1 0,0 0,2 1,0-1,1 1,0 19,1-18,1 0,1 0,1 0,1 0,0 0,2-1,7 23,-1-17,-2-1,-2 2,0-1,-1 1,-1 0,-2 0,1 36,-4-54,0 1,0 0,-1 0,0 0,-2 9,2-14,0 0,-1 0,0 0,0 0,0-1,0 1,-1-1,1 1,-1-1,0 0,-4 4,-16 16,-13 13,31-33,2 0,1-1,-1 1,0-1,-1 0,1 0,0 0,0 0,-1-1,1 0,-1 1,0-1,1 0,-1-1,0 1,0-1,1 0,-8 0,-1-1,0-1,0-1,0 0,0-1,-18-7,-3-2,21 9,0 1,1 0,-14-1,22 3,0 1,0 0,0 0,0 0,0 0,0 0,0 1,0 0,0-1,0 1,0 0,0 0,0 1,0-1,1 1,-1-1,-2 3,-25 19,23-19,0 1,1 0,0 1,-10 9,13-12,1 1,-1-1,1 1,0-1,0 1,0 0,0 0,1 0,-2 5,2-8,1 1,0-1,0 1,0-1,0 0,0 1,1-1,-1 0,0 1,1-1,-1 0,1 1,-1-1,1 0,0 0,-1 1,1-1,0 0,0 0,0 0,0 0,0 0,0 0,0 0,0-1,0 1,0 0,0 0,1-1,-1 1,0-1,3 1,19 7,45 10,-46-13,1 0,27 12,-40-11,0 0,-1 0,0 1,0 0,13 14,-10-9,-5-5,1-1,-1 0,1-1,0 1,16 6,-20-10,0 0,0-1,0 0,0 0,0 0,0 0,0-1,1 1,-1-1,0 0,0-1,0 1,1-1,-1 0,5-1,-4 0,0 1,0 0,-1 0,1 1,0-1,0 1,8 0,-12 0,0 0,0 0,1 1,-1-1,0 0,0 0,0 0,0 1,0-1,1 1,-1-1,0 1,0-1,0 1,0 0,0-1,-1 1,1 0,0 0,0 0,0-1,-1 1,1 0,0 0,-1 0,1 0,-1 0,1 0,-1 1,1-1,-1 0,0 0,0 0,1 2,-1 2,0 1,0 1,-1 0,1-1,-1 1,-2 8,2-12,0-1,-1 0,1 1,0-1,-1 0,1 0,-1 0,0 0,0 0,1 0,-1-1,-1 1,1 0,0-1,0 0,0 1,-3 0,-2 0,1 0,-1 0,0 0,0-1,0 0,-10 0,-8 1,14-1,1-1,-1 0,1-1,-1 0,-10-3,14 3,1-1,-1 1,0 0,0 1,0-1,0 2,0-1,0 1,0 0,0 0,1 0,-1 1,-10 5,14-6,11-4,15-9,-21 10,0 1,0 0,0 0,0 0,0 0,0 0,0 0,0 0,1 1,-1-1,0 1,1 0,-1 0,0 0,1 0,-1 0,0 0,0 0,1 1,-1-1,0 1,0 0,0 0,1-1,2 3,-1-1,0 0,1-1,-1 1,0-1,0 0,6 0,-4-1,0-1,1 0,-1 0,0 0,9-4,23-4,-38 9,1 0,0 0,0 0,0 0,-1 0,1 0,0-1,0 1,0 0,-1-1,1 1,0-1,-1 1,1-1,0 1,-1-1,1 1,-1-1,1 1,0-1,-1 0,0 1,1-1,-1 0,1 0,-1 1,0-1,1-1,-1 0,1 0,-1 0,0 0,0-1,0 1,0 0,-1 0,1 0,0 0,-2-3,1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27T23:41:32.041"/>
    </inkml:context>
    <inkml:brush xml:id="br0">
      <inkml:brushProperty name="width" value="0.4" units="cm"/>
      <inkml:brushProperty name="height" value="0.8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4 113,'0'1,"0"1,-1 0,1-1,-1 1,1-1,-1 1,0-1,1 1,-1-1,0 1,0-1,0 0,0 1,0-1,-2 1,2-1,0 1,0-1,0 0,0 1,0-1,0 1,0-1,0 1,1-1,-1 1,0 1,43-11,-21 5,0 0,0 2,0 0,22 3,-15 0,43-5,-54 0,1-2,-1 0,0-1,0-1,-1-1,22-12,9-4,0 4,-28 12,0 0,28-17,-45 24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customXml" Target="../ink/ink85.xml"/><Relationship Id="rId18" Type="http://schemas.openxmlformats.org/officeDocument/2006/relationships/image" Target="../media/image101.wmf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86.wmf"/><Relationship Id="rId21" Type="http://schemas.openxmlformats.org/officeDocument/2006/relationships/oleObject" Target="../embeddings/oleObject54.bin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119.png"/><Relationship Id="rId12" Type="http://schemas.openxmlformats.org/officeDocument/2006/relationships/image" Target="../media/image122.png"/><Relationship Id="rId17" Type="http://schemas.openxmlformats.org/officeDocument/2006/relationships/oleObject" Target="../embeddings/oleObject52.bin"/><Relationship Id="rId25" Type="http://schemas.openxmlformats.org/officeDocument/2006/relationships/image" Target="../media/image104.wmf"/><Relationship Id="rId33" Type="http://schemas.openxmlformats.org/officeDocument/2006/relationships/image" Target="../media/image81.wmf"/><Relationship Id="rId2" Type="http://schemas.openxmlformats.org/officeDocument/2006/relationships/oleObject" Target="../embeddings/oleObject50.bin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image" Target="../media/image10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openxmlformats.org/officeDocument/2006/relationships/customXml" Target="../ink/ink84.xml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5" Type="http://schemas.openxmlformats.org/officeDocument/2006/relationships/image" Target="../media/image88.png"/><Relationship Id="rId15" Type="http://schemas.openxmlformats.org/officeDocument/2006/relationships/oleObject" Target="../embeddings/oleObject51.bin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58.bin"/><Relationship Id="rId10" Type="http://schemas.openxmlformats.org/officeDocument/2006/relationships/image" Target="../media/image121.png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107.wmf"/><Relationship Id="rId4" Type="http://schemas.openxmlformats.org/officeDocument/2006/relationships/image" Target="../media/image20.png"/><Relationship Id="rId9" Type="http://schemas.openxmlformats.org/officeDocument/2006/relationships/customXml" Target="../ink/ink83.xml"/><Relationship Id="rId14" Type="http://schemas.openxmlformats.org/officeDocument/2006/relationships/image" Target="../media/image123.png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18.png"/><Relationship Id="rId7" Type="http://schemas.openxmlformats.org/officeDocument/2006/relationships/image" Target="../media/image126.w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144.wmf"/><Relationship Id="rId7" Type="http://schemas.openxmlformats.org/officeDocument/2006/relationships/image" Target="../media/image130.wmf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2" Type="http://schemas.openxmlformats.org/officeDocument/2006/relationships/image" Target="../media/image124.png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7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139.wmf"/><Relationship Id="rId32" Type="http://schemas.openxmlformats.org/officeDocument/2006/relationships/image" Target="../media/image143.wmf"/><Relationship Id="rId5" Type="http://schemas.openxmlformats.org/officeDocument/2006/relationships/image" Target="../media/image129.png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141.wmf"/><Relationship Id="rId36" Type="http://schemas.openxmlformats.org/officeDocument/2006/relationships/image" Target="../media/image145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3" Type="http://schemas.openxmlformats.org/officeDocument/2006/relationships/image" Target="../media/image15.wmf"/><Relationship Id="rId21" Type="http://schemas.openxmlformats.org/officeDocument/2006/relationships/hyperlink" Target="https://www.desmos.com/calculator/lu4mchuwjh" TargetMode="External"/><Relationship Id="rId7" Type="http://schemas.openxmlformats.org/officeDocument/2006/relationships/image" Target="../media/image17.wmf"/><Relationship Id="rId12" Type="http://schemas.openxmlformats.org/officeDocument/2006/relationships/image" Target="../media/image20.png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26.png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image" Target="../media/image21.wmf"/><Relationship Id="rId22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12.bin"/><Relationship Id="rId3" Type="http://schemas.openxmlformats.org/officeDocument/2006/relationships/hyperlink" Target="https://www.desmos.com/calculator/pyixydh4fm" TargetMode="External"/><Relationship Id="rId7" Type="http://schemas.openxmlformats.org/officeDocument/2006/relationships/image" Target="../media/image32.png"/><Relationship Id="rId12" Type="http://schemas.openxmlformats.org/officeDocument/2006/relationships/image" Target="../media/image35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0.png"/><Relationship Id="rId10" Type="http://schemas.openxmlformats.org/officeDocument/2006/relationships/image" Target="../media/image34.png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51.wmf"/><Relationship Id="rId39" Type="http://schemas.openxmlformats.org/officeDocument/2006/relationships/customXml" Target="../ink/ink2.xml"/><Relationship Id="rId21" Type="http://schemas.openxmlformats.org/officeDocument/2006/relationships/image" Target="../media/image49.wmf"/><Relationship Id="rId34" Type="http://schemas.openxmlformats.org/officeDocument/2006/relationships/image" Target="../media/image55.wmf"/><Relationship Id="rId42" Type="http://schemas.openxmlformats.org/officeDocument/2006/relationships/image" Target="../media/image57.png"/><Relationship Id="rId47" Type="http://schemas.openxmlformats.org/officeDocument/2006/relationships/customXml" Target="../ink/ink6.xml"/><Relationship Id="rId50" Type="http://schemas.openxmlformats.org/officeDocument/2006/relationships/image" Target="../media/image61.png"/><Relationship Id="rId55" Type="http://schemas.openxmlformats.org/officeDocument/2006/relationships/customXml" Target="../ink/ink10.xml"/><Relationship Id="rId63" Type="http://schemas.openxmlformats.org/officeDocument/2006/relationships/customXml" Target="../ink/ink14.xml"/><Relationship Id="rId68" Type="http://schemas.openxmlformats.org/officeDocument/2006/relationships/customXml" Target="../ink/ink17.xml"/><Relationship Id="rId76" Type="http://schemas.openxmlformats.org/officeDocument/2006/relationships/customXml" Target="../ink/ink21.xml"/><Relationship Id="rId84" Type="http://schemas.openxmlformats.org/officeDocument/2006/relationships/customXml" Target="../ink/ink25.xml"/><Relationship Id="rId7" Type="http://schemas.openxmlformats.org/officeDocument/2006/relationships/image" Target="../media/image42.wmf"/><Relationship Id="rId71" Type="http://schemas.openxmlformats.org/officeDocument/2006/relationships/image" Target="../media/image71.png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19.bin"/><Relationship Id="rId29" Type="http://schemas.openxmlformats.org/officeDocument/2006/relationships/oleObject" Target="../embeddings/oleObject25.bin"/><Relationship Id="rId11" Type="http://schemas.openxmlformats.org/officeDocument/2006/relationships/image" Target="../media/image44.wmf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customXml" Target="../ink/ink1.xml"/><Relationship Id="rId40" Type="http://schemas.openxmlformats.org/officeDocument/2006/relationships/image" Target="../media/image56.png"/><Relationship Id="rId45" Type="http://schemas.openxmlformats.org/officeDocument/2006/relationships/customXml" Target="../ink/ink5.xml"/><Relationship Id="rId53" Type="http://schemas.openxmlformats.org/officeDocument/2006/relationships/customXml" Target="../ink/ink9.xml"/><Relationship Id="rId58" Type="http://schemas.openxmlformats.org/officeDocument/2006/relationships/image" Target="../media/image65.png"/><Relationship Id="rId66" Type="http://schemas.openxmlformats.org/officeDocument/2006/relationships/image" Target="../media/image69.png"/><Relationship Id="rId74" Type="http://schemas.openxmlformats.org/officeDocument/2006/relationships/customXml" Target="../ink/ink20.xml"/><Relationship Id="rId79" Type="http://schemas.openxmlformats.org/officeDocument/2006/relationships/image" Target="../media/image75.png"/><Relationship Id="rId5" Type="http://schemas.openxmlformats.org/officeDocument/2006/relationships/image" Target="../media/image41.png"/><Relationship Id="rId61" Type="http://schemas.openxmlformats.org/officeDocument/2006/relationships/customXml" Target="../ink/ink13.xml"/><Relationship Id="rId82" Type="http://schemas.openxmlformats.org/officeDocument/2006/relationships/customXml" Target="../ink/ink24.xml"/><Relationship Id="rId19" Type="http://schemas.openxmlformats.org/officeDocument/2006/relationships/image" Target="../media/image48.wmf"/><Relationship Id="rId4" Type="http://schemas.openxmlformats.org/officeDocument/2006/relationships/image" Target="../media/image20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38.png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28.bin"/><Relationship Id="rId43" Type="http://schemas.openxmlformats.org/officeDocument/2006/relationships/customXml" Target="../ink/ink4.xml"/><Relationship Id="rId48" Type="http://schemas.openxmlformats.org/officeDocument/2006/relationships/image" Target="../media/image60.png"/><Relationship Id="rId56" Type="http://schemas.openxmlformats.org/officeDocument/2006/relationships/image" Target="../media/image64.png"/><Relationship Id="rId64" Type="http://schemas.openxmlformats.org/officeDocument/2006/relationships/image" Target="../media/image68.png"/><Relationship Id="rId69" Type="http://schemas.openxmlformats.org/officeDocument/2006/relationships/image" Target="../media/image70.png"/><Relationship Id="rId77" Type="http://schemas.openxmlformats.org/officeDocument/2006/relationships/image" Target="../media/image74.png"/><Relationship Id="rId8" Type="http://schemas.openxmlformats.org/officeDocument/2006/relationships/oleObject" Target="../embeddings/oleObject15.bin"/><Relationship Id="rId51" Type="http://schemas.openxmlformats.org/officeDocument/2006/relationships/customXml" Target="../ink/ink8.xml"/><Relationship Id="rId72" Type="http://schemas.openxmlformats.org/officeDocument/2006/relationships/customXml" Target="../ink/ink19.xml"/><Relationship Id="rId80" Type="http://schemas.openxmlformats.org/officeDocument/2006/relationships/customXml" Target="../ink/ink23.xml"/><Relationship Id="rId85" Type="http://schemas.openxmlformats.org/officeDocument/2006/relationships/image" Target="../media/image78.png"/><Relationship Id="rId3" Type="http://schemas.openxmlformats.org/officeDocument/2006/relationships/image" Target="../media/image40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55.png"/><Relationship Id="rId46" Type="http://schemas.openxmlformats.org/officeDocument/2006/relationships/image" Target="../media/image59.png"/><Relationship Id="rId59" Type="http://schemas.openxmlformats.org/officeDocument/2006/relationships/customXml" Target="../ink/ink12.xml"/><Relationship Id="rId67" Type="http://schemas.openxmlformats.org/officeDocument/2006/relationships/customXml" Target="../ink/ink16.xml"/><Relationship Id="rId20" Type="http://schemas.openxmlformats.org/officeDocument/2006/relationships/oleObject" Target="../embeddings/oleObject21.bin"/><Relationship Id="rId41" Type="http://schemas.openxmlformats.org/officeDocument/2006/relationships/customXml" Target="../ink/ink3.xml"/><Relationship Id="rId54" Type="http://schemas.openxmlformats.org/officeDocument/2006/relationships/image" Target="../media/image63.png"/><Relationship Id="rId62" Type="http://schemas.openxmlformats.org/officeDocument/2006/relationships/image" Target="../media/image67.png"/><Relationship Id="rId70" Type="http://schemas.openxmlformats.org/officeDocument/2006/relationships/customXml" Target="../ink/ink18.xml"/><Relationship Id="rId75" Type="http://schemas.openxmlformats.org/officeDocument/2006/relationships/image" Target="../media/image73.png"/><Relationship Id="rId83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49" Type="http://schemas.openxmlformats.org/officeDocument/2006/relationships/customXml" Target="../ink/ink7.xml"/><Relationship Id="rId57" Type="http://schemas.openxmlformats.org/officeDocument/2006/relationships/customXml" Target="../ink/ink11.xml"/><Relationship Id="rId10" Type="http://schemas.openxmlformats.org/officeDocument/2006/relationships/oleObject" Target="../embeddings/oleObject16.bin"/><Relationship Id="rId31" Type="http://schemas.openxmlformats.org/officeDocument/2006/relationships/oleObject" Target="../embeddings/oleObject26.bin"/><Relationship Id="rId44" Type="http://schemas.openxmlformats.org/officeDocument/2006/relationships/image" Target="../media/image58.png"/><Relationship Id="rId52" Type="http://schemas.openxmlformats.org/officeDocument/2006/relationships/image" Target="../media/image62.png"/><Relationship Id="rId60" Type="http://schemas.openxmlformats.org/officeDocument/2006/relationships/image" Target="../media/image66.png"/><Relationship Id="rId65" Type="http://schemas.openxmlformats.org/officeDocument/2006/relationships/customXml" Target="../ink/ink15.xml"/><Relationship Id="rId73" Type="http://schemas.openxmlformats.org/officeDocument/2006/relationships/image" Target="../media/image72.png"/><Relationship Id="rId78" Type="http://schemas.openxmlformats.org/officeDocument/2006/relationships/customXml" Target="../ink/ink22.xml"/><Relationship Id="rId81" Type="http://schemas.openxmlformats.org/officeDocument/2006/relationships/image" Target="../media/image7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customXml" Target="../ink/ink28.xml"/><Relationship Id="rId26" Type="http://schemas.openxmlformats.org/officeDocument/2006/relationships/customXml" Target="../ink/ink32.xml"/><Relationship Id="rId39" Type="http://schemas.openxmlformats.org/officeDocument/2006/relationships/image" Target="../media/image94.png"/><Relationship Id="rId3" Type="http://schemas.openxmlformats.org/officeDocument/2006/relationships/image" Target="../media/image57.wmf"/><Relationship Id="rId21" Type="http://schemas.openxmlformats.org/officeDocument/2006/relationships/image" Target="../media/image85.png"/><Relationship Id="rId34" Type="http://schemas.openxmlformats.org/officeDocument/2006/relationships/customXml" Target="../ink/ink36.xml"/><Relationship Id="rId42" Type="http://schemas.openxmlformats.org/officeDocument/2006/relationships/customXml" Target="../ink/ink40.xml"/><Relationship Id="rId47" Type="http://schemas.openxmlformats.org/officeDocument/2006/relationships/image" Target="../media/image98.png"/><Relationship Id="rId50" Type="http://schemas.openxmlformats.org/officeDocument/2006/relationships/oleObject" Target="../embeddings/oleObject35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83.png"/><Relationship Id="rId25" Type="http://schemas.openxmlformats.org/officeDocument/2006/relationships/image" Target="../media/image87.png"/><Relationship Id="rId33" Type="http://schemas.openxmlformats.org/officeDocument/2006/relationships/image" Target="../media/image91.png"/><Relationship Id="rId38" Type="http://schemas.openxmlformats.org/officeDocument/2006/relationships/customXml" Target="../ink/ink38.xml"/><Relationship Id="rId46" Type="http://schemas.openxmlformats.org/officeDocument/2006/relationships/customXml" Target="../ink/ink42.xml"/><Relationship Id="rId2" Type="http://schemas.openxmlformats.org/officeDocument/2006/relationships/oleObject" Target="../embeddings/oleObject29.bin"/><Relationship Id="rId16" Type="http://schemas.openxmlformats.org/officeDocument/2006/relationships/customXml" Target="../ink/ink27.xml"/><Relationship Id="rId20" Type="http://schemas.openxmlformats.org/officeDocument/2006/relationships/customXml" Target="../ink/ink29.xml"/><Relationship Id="rId29" Type="http://schemas.openxmlformats.org/officeDocument/2006/relationships/image" Target="../media/image89.png"/><Relationship Id="rId41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8.wmf"/><Relationship Id="rId24" Type="http://schemas.openxmlformats.org/officeDocument/2006/relationships/customXml" Target="../ink/ink31.xml"/><Relationship Id="rId32" Type="http://schemas.openxmlformats.org/officeDocument/2006/relationships/customXml" Target="../ink/ink35.xml"/><Relationship Id="rId37" Type="http://schemas.openxmlformats.org/officeDocument/2006/relationships/image" Target="../media/image93.png"/><Relationship Id="rId40" Type="http://schemas.openxmlformats.org/officeDocument/2006/relationships/customXml" Target="../ink/ink39.xml"/><Relationship Id="rId45" Type="http://schemas.openxmlformats.org/officeDocument/2006/relationships/image" Target="../media/image97.png"/><Relationship Id="rId53" Type="http://schemas.openxmlformats.org/officeDocument/2006/relationships/image" Target="../media/image82.wmf"/><Relationship Id="rId5" Type="http://schemas.openxmlformats.org/officeDocument/2006/relationships/image" Target="../media/image41.png"/><Relationship Id="rId15" Type="http://schemas.openxmlformats.org/officeDocument/2006/relationships/image" Target="../media/image82.png"/><Relationship Id="rId23" Type="http://schemas.openxmlformats.org/officeDocument/2006/relationships/image" Target="../media/image86.png"/><Relationship Id="rId28" Type="http://schemas.openxmlformats.org/officeDocument/2006/relationships/customXml" Target="../ink/ink33.xml"/><Relationship Id="rId36" Type="http://schemas.openxmlformats.org/officeDocument/2006/relationships/customXml" Target="../ink/ink37.xml"/><Relationship Id="rId49" Type="http://schemas.openxmlformats.org/officeDocument/2006/relationships/image" Target="../media/image80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84.png"/><Relationship Id="rId31" Type="http://schemas.openxmlformats.org/officeDocument/2006/relationships/image" Target="../media/image90.png"/><Relationship Id="rId44" Type="http://schemas.openxmlformats.org/officeDocument/2006/relationships/customXml" Target="../ink/ink41.xml"/><Relationship Id="rId52" Type="http://schemas.openxmlformats.org/officeDocument/2006/relationships/oleObject" Target="../embeddings/oleObject36.bin"/><Relationship Id="rId4" Type="http://schemas.openxmlformats.org/officeDocument/2006/relationships/image" Target="../media/image20.png"/><Relationship Id="rId9" Type="http://schemas.openxmlformats.org/officeDocument/2006/relationships/image" Target="../media/image43.wmf"/><Relationship Id="rId14" Type="http://schemas.openxmlformats.org/officeDocument/2006/relationships/customXml" Target="../ink/ink26.xml"/><Relationship Id="rId22" Type="http://schemas.openxmlformats.org/officeDocument/2006/relationships/customXml" Target="../ink/ink30.xml"/><Relationship Id="rId27" Type="http://schemas.openxmlformats.org/officeDocument/2006/relationships/image" Target="../media/image79.png"/><Relationship Id="rId30" Type="http://schemas.openxmlformats.org/officeDocument/2006/relationships/customXml" Target="../ink/ink34.xml"/><Relationship Id="rId35" Type="http://schemas.openxmlformats.org/officeDocument/2006/relationships/image" Target="../media/image92.png"/><Relationship Id="rId43" Type="http://schemas.openxmlformats.org/officeDocument/2006/relationships/image" Target="../media/image96.png"/><Relationship Id="rId48" Type="http://schemas.openxmlformats.org/officeDocument/2006/relationships/oleObject" Target="../embeddings/oleObject34.bin"/><Relationship Id="rId8" Type="http://schemas.openxmlformats.org/officeDocument/2006/relationships/oleObject" Target="../embeddings/oleObject31.bin"/><Relationship Id="rId51" Type="http://schemas.openxmlformats.org/officeDocument/2006/relationships/image" Target="../media/image81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wmf"/><Relationship Id="rId18" Type="http://schemas.openxmlformats.org/officeDocument/2006/relationships/customXml" Target="../ink/ink45.xml"/><Relationship Id="rId26" Type="http://schemas.openxmlformats.org/officeDocument/2006/relationships/customXml" Target="../ink/ink49.xml"/><Relationship Id="rId39" Type="http://schemas.openxmlformats.org/officeDocument/2006/relationships/image" Target="../media/image108.png"/><Relationship Id="rId3" Type="http://schemas.openxmlformats.org/officeDocument/2006/relationships/image" Target="../media/image83.wmf"/><Relationship Id="rId21" Type="http://schemas.openxmlformats.org/officeDocument/2006/relationships/image" Target="../media/image85.png"/><Relationship Id="rId34" Type="http://schemas.openxmlformats.org/officeDocument/2006/relationships/customXml" Target="../ink/ink53.xml"/><Relationship Id="rId42" Type="http://schemas.openxmlformats.org/officeDocument/2006/relationships/customXml" Target="../ink/ink57.xml"/><Relationship Id="rId47" Type="http://schemas.openxmlformats.org/officeDocument/2006/relationships/image" Target="../media/image112.png"/><Relationship Id="rId50" Type="http://schemas.openxmlformats.org/officeDocument/2006/relationships/customXml" Target="../ink/ink61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83.png"/><Relationship Id="rId25" Type="http://schemas.openxmlformats.org/officeDocument/2006/relationships/image" Target="../media/image87.png"/><Relationship Id="rId33" Type="http://schemas.openxmlformats.org/officeDocument/2006/relationships/image" Target="../media/image105.png"/><Relationship Id="rId38" Type="http://schemas.openxmlformats.org/officeDocument/2006/relationships/customXml" Target="../ink/ink55.xml"/><Relationship Id="rId46" Type="http://schemas.openxmlformats.org/officeDocument/2006/relationships/customXml" Target="../ink/ink59.xml"/><Relationship Id="rId2" Type="http://schemas.openxmlformats.org/officeDocument/2006/relationships/oleObject" Target="../embeddings/oleObject37.bin"/><Relationship Id="rId16" Type="http://schemas.openxmlformats.org/officeDocument/2006/relationships/customXml" Target="../ink/ink44.xml"/><Relationship Id="rId20" Type="http://schemas.openxmlformats.org/officeDocument/2006/relationships/customXml" Target="../ink/ink46.xml"/><Relationship Id="rId29" Type="http://schemas.openxmlformats.org/officeDocument/2006/relationships/image" Target="../media/image104.png"/><Relationship Id="rId41" Type="http://schemas.openxmlformats.org/officeDocument/2006/relationships/image" Target="../media/image10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8.wmf"/><Relationship Id="rId24" Type="http://schemas.openxmlformats.org/officeDocument/2006/relationships/customXml" Target="../ink/ink48.xml"/><Relationship Id="rId32" Type="http://schemas.openxmlformats.org/officeDocument/2006/relationships/customXml" Target="../ink/ink52.xml"/><Relationship Id="rId37" Type="http://schemas.openxmlformats.org/officeDocument/2006/relationships/image" Target="../media/image107.png"/><Relationship Id="rId40" Type="http://schemas.openxmlformats.org/officeDocument/2006/relationships/customXml" Target="../ink/ink56.xml"/><Relationship Id="rId45" Type="http://schemas.openxmlformats.org/officeDocument/2006/relationships/image" Target="../media/image111.png"/><Relationship Id="rId5" Type="http://schemas.openxmlformats.org/officeDocument/2006/relationships/image" Target="../media/image41.png"/><Relationship Id="rId15" Type="http://schemas.openxmlformats.org/officeDocument/2006/relationships/image" Target="../media/image82.png"/><Relationship Id="rId23" Type="http://schemas.openxmlformats.org/officeDocument/2006/relationships/image" Target="../media/image86.png"/><Relationship Id="rId28" Type="http://schemas.openxmlformats.org/officeDocument/2006/relationships/customXml" Target="../ink/ink50.xml"/><Relationship Id="rId36" Type="http://schemas.openxmlformats.org/officeDocument/2006/relationships/customXml" Target="../ink/ink54.xml"/><Relationship Id="rId49" Type="http://schemas.openxmlformats.org/officeDocument/2006/relationships/image" Target="../media/image113.png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84.png"/><Relationship Id="rId31" Type="http://schemas.openxmlformats.org/officeDocument/2006/relationships/image" Target="../media/image67.png"/><Relationship Id="rId44" Type="http://schemas.openxmlformats.org/officeDocument/2006/relationships/customXml" Target="../ink/ink58.xml"/><Relationship Id="rId52" Type="http://schemas.openxmlformats.org/officeDocument/2006/relationships/image" Target="../media/image114.png"/><Relationship Id="rId4" Type="http://schemas.openxmlformats.org/officeDocument/2006/relationships/image" Target="../media/image20.png"/><Relationship Id="rId9" Type="http://schemas.openxmlformats.org/officeDocument/2006/relationships/image" Target="../media/image43.wmf"/><Relationship Id="rId14" Type="http://schemas.openxmlformats.org/officeDocument/2006/relationships/customXml" Target="../ink/ink43.xml"/><Relationship Id="rId22" Type="http://schemas.openxmlformats.org/officeDocument/2006/relationships/customXml" Target="../ink/ink47.xml"/><Relationship Id="rId27" Type="http://schemas.openxmlformats.org/officeDocument/2006/relationships/image" Target="../media/image79.png"/><Relationship Id="rId30" Type="http://schemas.openxmlformats.org/officeDocument/2006/relationships/customXml" Target="../ink/ink51.xml"/><Relationship Id="rId35" Type="http://schemas.openxmlformats.org/officeDocument/2006/relationships/image" Target="../media/image106.png"/><Relationship Id="rId43" Type="http://schemas.openxmlformats.org/officeDocument/2006/relationships/image" Target="../media/image110.png"/><Relationship Id="rId48" Type="http://schemas.openxmlformats.org/officeDocument/2006/relationships/customXml" Target="../ink/ink60.xml"/><Relationship Id="rId8" Type="http://schemas.openxmlformats.org/officeDocument/2006/relationships/oleObject" Target="../embeddings/oleObject39.bin"/><Relationship Id="rId51" Type="http://schemas.openxmlformats.org/officeDocument/2006/relationships/customXml" Target="../ink/ink6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wmf"/><Relationship Id="rId18" Type="http://schemas.openxmlformats.org/officeDocument/2006/relationships/oleObject" Target="../embeddings/oleObject49.bin"/><Relationship Id="rId26" Type="http://schemas.openxmlformats.org/officeDocument/2006/relationships/customXml" Target="../ink/ink66.xml"/><Relationship Id="rId39" Type="http://schemas.openxmlformats.org/officeDocument/2006/relationships/image" Target="../media/image105.png"/><Relationship Id="rId21" Type="http://schemas.openxmlformats.org/officeDocument/2006/relationships/image" Target="../media/image82.png"/><Relationship Id="rId34" Type="http://schemas.openxmlformats.org/officeDocument/2006/relationships/customXml" Target="../ink/ink70.xml"/><Relationship Id="rId42" Type="http://schemas.openxmlformats.org/officeDocument/2006/relationships/customXml" Target="../ink/ink74.xml"/><Relationship Id="rId47" Type="http://schemas.openxmlformats.org/officeDocument/2006/relationships/image" Target="../media/image109.png"/><Relationship Id="rId50" Type="http://schemas.openxmlformats.org/officeDocument/2006/relationships/customXml" Target="../ink/ink78.xml"/><Relationship Id="rId55" Type="http://schemas.openxmlformats.org/officeDocument/2006/relationships/image" Target="../media/image113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81.wmf"/><Relationship Id="rId25" Type="http://schemas.openxmlformats.org/officeDocument/2006/relationships/image" Target="../media/image84.png"/><Relationship Id="rId33" Type="http://schemas.openxmlformats.org/officeDocument/2006/relationships/image" Target="../media/image79.png"/><Relationship Id="rId38" Type="http://schemas.openxmlformats.org/officeDocument/2006/relationships/customXml" Target="../ink/ink72.xml"/><Relationship Id="rId46" Type="http://schemas.openxmlformats.org/officeDocument/2006/relationships/customXml" Target="../ink/ink76.xml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8.bin"/><Relationship Id="rId20" Type="http://schemas.openxmlformats.org/officeDocument/2006/relationships/customXml" Target="../ink/ink63.xml"/><Relationship Id="rId29" Type="http://schemas.openxmlformats.org/officeDocument/2006/relationships/image" Target="../media/image86.png"/><Relationship Id="rId41" Type="http://schemas.openxmlformats.org/officeDocument/2006/relationships/image" Target="../media/image106.png"/><Relationship Id="rId54" Type="http://schemas.openxmlformats.org/officeDocument/2006/relationships/customXml" Target="../ink/ink8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8.wmf"/><Relationship Id="rId24" Type="http://schemas.openxmlformats.org/officeDocument/2006/relationships/customXml" Target="../ink/ink65.xml"/><Relationship Id="rId32" Type="http://schemas.openxmlformats.org/officeDocument/2006/relationships/customXml" Target="../ink/ink69.xml"/><Relationship Id="rId37" Type="http://schemas.openxmlformats.org/officeDocument/2006/relationships/image" Target="../media/image67.png"/><Relationship Id="rId40" Type="http://schemas.openxmlformats.org/officeDocument/2006/relationships/customXml" Target="../ink/ink73.xml"/><Relationship Id="rId45" Type="http://schemas.openxmlformats.org/officeDocument/2006/relationships/image" Target="../media/image108.png"/><Relationship Id="rId53" Type="http://schemas.openxmlformats.org/officeDocument/2006/relationships/image" Target="../media/image112.png"/><Relationship Id="rId58" Type="http://schemas.openxmlformats.org/officeDocument/2006/relationships/image" Target="../media/image114.png"/><Relationship Id="rId5" Type="http://schemas.openxmlformats.org/officeDocument/2006/relationships/image" Target="../media/image41.png"/><Relationship Id="rId15" Type="http://schemas.openxmlformats.org/officeDocument/2006/relationships/image" Target="../media/image85.wmf"/><Relationship Id="rId23" Type="http://schemas.openxmlformats.org/officeDocument/2006/relationships/image" Target="../media/image83.png"/><Relationship Id="rId28" Type="http://schemas.openxmlformats.org/officeDocument/2006/relationships/customXml" Target="../ink/ink67.xml"/><Relationship Id="rId36" Type="http://schemas.openxmlformats.org/officeDocument/2006/relationships/customXml" Target="../ink/ink71.xml"/><Relationship Id="rId49" Type="http://schemas.openxmlformats.org/officeDocument/2006/relationships/image" Target="../media/image110.png"/><Relationship Id="rId57" Type="http://schemas.openxmlformats.org/officeDocument/2006/relationships/customXml" Target="../ink/ink82.xml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82.wmf"/><Relationship Id="rId31" Type="http://schemas.openxmlformats.org/officeDocument/2006/relationships/image" Target="../media/image87.png"/><Relationship Id="rId44" Type="http://schemas.openxmlformats.org/officeDocument/2006/relationships/customXml" Target="../ink/ink75.xml"/><Relationship Id="rId52" Type="http://schemas.openxmlformats.org/officeDocument/2006/relationships/customXml" Target="../ink/ink79.xml"/><Relationship Id="rId4" Type="http://schemas.openxmlformats.org/officeDocument/2006/relationships/image" Target="../media/image20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7.bin"/><Relationship Id="rId22" Type="http://schemas.openxmlformats.org/officeDocument/2006/relationships/customXml" Target="../ink/ink64.xml"/><Relationship Id="rId27" Type="http://schemas.openxmlformats.org/officeDocument/2006/relationships/image" Target="../media/image85.png"/><Relationship Id="rId30" Type="http://schemas.openxmlformats.org/officeDocument/2006/relationships/customXml" Target="../ink/ink68.xml"/><Relationship Id="rId35" Type="http://schemas.openxmlformats.org/officeDocument/2006/relationships/image" Target="../media/image104.png"/><Relationship Id="rId43" Type="http://schemas.openxmlformats.org/officeDocument/2006/relationships/image" Target="../media/image107.png"/><Relationship Id="rId48" Type="http://schemas.openxmlformats.org/officeDocument/2006/relationships/customXml" Target="../ink/ink77.xml"/><Relationship Id="rId56" Type="http://schemas.openxmlformats.org/officeDocument/2006/relationships/customXml" Target="../ink/ink81.xml"/><Relationship Id="rId8" Type="http://schemas.openxmlformats.org/officeDocument/2006/relationships/oleObject" Target="../embeddings/oleObject44.bin"/><Relationship Id="rId51" Type="http://schemas.openxmlformats.org/officeDocument/2006/relationships/image" Target="../media/image111.png"/><Relationship Id="rId3" Type="http://schemas.openxmlformats.org/officeDocument/2006/relationships/image" Target="../media/image8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1C0C70F-6292-DAAF-EFD0-FFEAD9FA34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1732" y="204376"/>
            <a:ext cx="7162800" cy="66516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CE751E3-F2B2-F04C-B704-B93C889193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0474" y="1395019"/>
            <a:ext cx="4572000" cy="4572000"/>
          </a:xfrm>
          <a:prstGeom prst="rect">
            <a:avLst/>
          </a:prstGeom>
          <a:ln w="19050">
            <a:solidFill>
              <a:srgbClr val="0070C0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268B2BC-9B1F-22CA-BEDE-9CF18357C1DF}"/>
              </a:ext>
            </a:extLst>
          </p:cNvPr>
          <p:cNvSpPr txBox="1"/>
          <p:nvPr/>
        </p:nvSpPr>
        <p:spPr>
          <a:xfrm>
            <a:off x="6773362" y="2747569"/>
            <a:ext cx="357790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50622A-D57C-E0C1-579A-244FA0BB1710}"/>
              </a:ext>
            </a:extLst>
          </p:cNvPr>
          <p:cNvSpPr txBox="1"/>
          <p:nvPr/>
        </p:nvSpPr>
        <p:spPr>
          <a:xfrm>
            <a:off x="6657474" y="2071294"/>
            <a:ext cx="341760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998787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DF5267C-BBF9-31A9-5BC2-BD570442EA38}"/>
              </a:ext>
            </a:extLst>
          </p:cNvPr>
          <p:cNvGrpSpPr/>
          <p:nvPr/>
        </p:nvGrpSpPr>
        <p:grpSpPr>
          <a:xfrm>
            <a:off x="163181" y="169561"/>
            <a:ext cx="6216792" cy="790617"/>
            <a:chOff x="181970" y="169561"/>
            <a:chExt cx="6216792" cy="790617"/>
          </a:xfrm>
        </p:grpSpPr>
        <p:sp>
          <p:nvSpPr>
            <p:cNvPr id="21" name="Text Box 2">
              <a:extLst>
                <a:ext uri="{FF2B5EF4-FFF2-40B4-BE49-F238E27FC236}">
                  <a16:creationId xmlns:a16="http://schemas.microsoft.com/office/drawing/2014/main" id="{ABA6E496-BE78-946E-3A38-8AEDFE177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graphicFrame>
          <p:nvGraphicFramePr>
            <p:cNvPr id="22" name="Object 12">
              <a:extLst>
                <a:ext uri="{FF2B5EF4-FFF2-40B4-BE49-F238E27FC236}">
                  <a16:creationId xmlns:a16="http://schemas.microsoft.com/office/drawing/2014/main" id="{F7807615-929F-ECE0-FEAB-82A76EC4F6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173567"/>
                </p:ext>
              </p:extLst>
            </p:nvPr>
          </p:nvGraphicFramePr>
          <p:xfrm>
            <a:off x="282124" y="258503"/>
            <a:ext cx="6116638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5720" imgH="406080" progId="Equation.DSMT4">
                    <p:embed/>
                  </p:oleObj>
                </mc:Choice>
                <mc:Fallback>
                  <p:oleObj name="Equation" r:id="rId2" imgW="3555720" imgH="406080" progId="Equation.DSMT4">
                    <p:embed/>
                    <p:pic>
                      <p:nvPicPr>
                        <p:cNvPr id="6" name="Object 12">
                          <a:extLst>
                            <a:ext uri="{FF2B5EF4-FFF2-40B4-BE49-F238E27FC236}">
                              <a16:creationId xmlns:a16="http://schemas.microsoft.com/office/drawing/2014/main" id="{82E8812F-5324-3600-2C2F-0E3C6D07D3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24" y="258503"/>
                          <a:ext cx="6116638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16">
            <a:extLst>
              <a:ext uri="{FF2B5EF4-FFF2-40B4-BE49-F238E27FC236}">
                <a16:creationId xmlns:a16="http://schemas.microsoft.com/office/drawing/2014/main" id="{A469384F-55AB-8A75-A577-E88BE79EF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35" y="1057600"/>
            <a:ext cx="8382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19C0D96E-75A4-238A-008F-388DFC23E8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1569" y="156408"/>
            <a:ext cx="4753846" cy="3641835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5A1A90D2-7B3D-639D-9B19-97C7A89686D6}"/>
              </a:ext>
            </a:extLst>
          </p:cNvPr>
          <p:cNvGrpSpPr/>
          <p:nvPr/>
        </p:nvGrpSpPr>
        <p:grpSpPr>
          <a:xfrm>
            <a:off x="366585" y="2151950"/>
            <a:ext cx="2738437" cy="2682073"/>
            <a:chOff x="8333153" y="3394276"/>
            <a:chExt cx="3090938" cy="3072954"/>
          </a:xfrm>
        </p:grpSpPr>
        <p:pic>
          <p:nvPicPr>
            <p:cNvPr id="35" name="Picture 34" descr="A graph of a function&#10;&#10;Description automatically generated">
              <a:extLst>
                <a:ext uri="{FF2B5EF4-FFF2-40B4-BE49-F238E27FC236}">
                  <a16:creationId xmlns:a16="http://schemas.microsoft.com/office/drawing/2014/main" id="{4170F75A-7563-149C-256D-733BF708E55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3153" y="3655645"/>
              <a:ext cx="2811585" cy="281158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06EA77A6-5A8C-A249-185E-4C71B135ACD2}"/>
                    </a:ext>
                  </a:extLst>
                </p:cNvPr>
                <p:cNvSpPr txBox="1"/>
                <p:nvPr/>
              </p:nvSpPr>
              <p:spPr>
                <a:xfrm>
                  <a:off x="11234616" y="5384800"/>
                  <a:ext cx="18947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06EA77A6-5A8C-A249-185E-4C71B135AC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34616" y="5384800"/>
                  <a:ext cx="189475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40741" r="-37037" b="-2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5EDE442E-3B3C-E7AF-3B4B-0869EF9D2638}"/>
                    </a:ext>
                  </a:extLst>
                </p:cNvPr>
                <p:cNvSpPr txBox="1"/>
                <p:nvPr/>
              </p:nvSpPr>
              <p:spPr>
                <a:xfrm>
                  <a:off x="8393725" y="3394276"/>
                  <a:ext cx="16696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5EDE442E-3B3C-E7AF-3B4B-0869EF9D26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3725" y="3394276"/>
                  <a:ext cx="166969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9167" r="-2916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0A1CFC5-A89C-1903-AEF8-01BC01744685}"/>
              </a:ext>
            </a:extLst>
          </p:cNvPr>
          <p:cNvGrpSpPr/>
          <p:nvPr/>
        </p:nvGrpSpPr>
        <p:grpSpPr>
          <a:xfrm>
            <a:off x="9132265" y="1453529"/>
            <a:ext cx="496440" cy="624600"/>
            <a:chOff x="9132265" y="1453529"/>
            <a:chExt cx="496440" cy="62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60013734-C7D7-61A5-537E-E215BB77A385}"/>
                    </a:ext>
                  </a:extLst>
                </p14:cNvPr>
                <p14:cNvContentPartPr/>
                <p14:nvPr/>
              </p14:nvContentPartPr>
              <p14:xfrm>
                <a:off x="9219385" y="1454609"/>
                <a:ext cx="193680" cy="2671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60013734-C7D7-61A5-537E-E215BB77A38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9201745" y="1418609"/>
                  <a:ext cx="22932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48EF08B-64BA-1302-5F7F-8C0C2889E5C1}"/>
                    </a:ext>
                  </a:extLst>
                </p14:cNvPr>
                <p14:cNvContentPartPr/>
                <p14:nvPr/>
              </p14:nvContentPartPr>
              <p14:xfrm>
                <a:off x="9240985" y="1602929"/>
                <a:ext cx="297720" cy="3142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48EF08B-64BA-1302-5F7F-8C0C2889E5C1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9169345" y="1459289"/>
                  <a:ext cx="441360" cy="60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763ABDD-8C5B-F752-3F6B-423A3AA17A48}"/>
                    </a:ext>
                  </a:extLst>
                </p14:cNvPr>
                <p14:cNvContentPartPr/>
                <p14:nvPr/>
              </p14:nvContentPartPr>
              <p14:xfrm>
                <a:off x="9132265" y="1453529"/>
                <a:ext cx="496440" cy="624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763ABDD-8C5B-F752-3F6B-423A3AA17A48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9114625" y="1417529"/>
                  <a:ext cx="532080" cy="696240"/>
                </a:xfrm>
                <a:prstGeom prst="rect">
                  <a:avLst/>
                </a:prstGeom>
              </p:spPr>
            </p:pic>
          </mc:Fallback>
        </mc:AlternateContent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C218050-50D4-241F-B047-A26379FE3C0B}"/>
              </a:ext>
            </a:extLst>
          </p:cNvPr>
          <p:cNvCxnSpPr>
            <a:cxnSpLocks/>
          </p:cNvCxnSpPr>
          <p:nvPr/>
        </p:nvCxnSpPr>
        <p:spPr>
          <a:xfrm flipH="1">
            <a:off x="8841203" y="1370414"/>
            <a:ext cx="546383" cy="1267855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12">
            <a:extLst>
              <a:ext uri="{FF2B5EF4-FFF2-40B4-BE49-F238E27FC236}">
                <a16:creationId xmlns:a16="http://schemas.microsoft.com/office/drawing/2014/main" id="{099B14C2-00B0-8766-2306-AA4808B2A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17054"/>
              </p:ext>
            </p:extLst>
          </p:nvPr>
        </p:nvGraphicFramePr>
        <p:xfrm>
          <a:off x="263335" y="1389730"/>
          <a:ext cx="4673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30240" imgH="203040" progId="Equation.DSMT4">
                  <p:embed/>
                </p:oleObj>
              </mc:Choice>
              <mc:Fallback>
                <p:oleObj name="Equation" r:id="rId15" imgW="2730240" imgH="203040" progId="Equation.DSMT4">
                  <p:embed/>
                  <p:pic>
                    <p:nvPicPr>
                      <p:cNvPr id="28" name="Object 12">
                        <a:extLst>
                          <a:ext uri="{FF2B5EF4-FFF2-40B4-BE49-F238E27FC236}">
                            <a16:creationId xmlns:a16="http://schemas.microsoft.com/office/drawing/2014/main" id="{EB7A8C41-2B66-1EA0-9F3F-9457CC078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35" y="1389730"/>
                        <a:ext cx="46736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>
            <a:extLst>
              <a:ext uri="{FF2B5EF4-FFF2-40B4-BE49-F238E27FC236}">
                <a16:creationId xmlns:a16="http://schemas.microsoft.com/office/drawing/2014/main" id="{CA577A35-EA80-0A63-1D55-489EEF530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67457"/>
              </p:ext>
            </p:extLst>
          </p:nvPr>
        </p:nvGraphicFramePr>
        <p:xfrm>
          <a:off x="263335" y="1802700"/>
          <a:ext cx="4129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720" imgH="203040" progId="Equation.DSMT4">
                  <p:embed/>
                </p:oleObj>
              </mc:Choice>
              <mc:Fallback>
                <p:oleObj name="Equation" r:id="rId17" imgW="2412720" imgH="203040" progId="Equation.DSMT4">
                  <p:embed/>
                  <p:pic>
                    <p:nvPicPr>
                      <p:cNvPr id="47" name="Object 12">
                        <a:extLst>
                          <a:ext uri="{FF2B5EF4-FFF2-40B4-BE49-F238E27FC236}">
                            <a16:creationId xmlns:a16="http://schemas.microsoft.com/office/drawing/2014/main" id="{099B14C2-00B0-8766-2306-AA4808B2A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35" y="1802700"/>
                        <a:ext cx="41290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2">
            <a:extLst>
              <a:ext uri="{FF2B5EF4-FFF2-40B4-BE49-F238E27FC236}">
                <a16:creationId xmlns:a16="http://schemas.microsoft.com/office/drawing/2014/main" id="{EF58DEB5-DB1B-FF32-61C6-0E77C24FE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70582"/>
              </p:ext>
            </p:extLst>
          </p:nvPr>
        </p:nvGraphicFramePr>
        <p:xfrm>
          <a:off x="671161" y="3694480"/>
          <a:ext cx="260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47" name="Object 12">
                        <a:extLst>
                          <a:ext uri="{FF2B5EF4-FFF2-40B4-BE49-F238E27FC236}">
                            <a16:creationId xmlns:a16="http://schemas.microsoft.com/office/drawing/2014/main" id="{099B14C2-00B0-8766-2306-AA4808B2A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61" y="3694480"/>
                        <a:ext cx="2603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>
            <a:extLst>
              <a:ext uri="{FF2B5EF4-FFF2-40B4-BE49-F238E27FC236}">
                <a16:creationId xmlns:a16="http://schemas.microsoft.com/office/drawing/2014/main" id="{635F5FD3-F774-877B-2777-EA2315144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92537"/>
              </p:ext>
            </p:extLst>
          </p:nvPr>
        </p:nvGraphicFramePr>
        <p:xfrm>
          <a:off x="1253198" y="3703774"/>
          <a:ext cx="260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49" name="Object 12">
                        <a:extLst>
                          <a:ext uri="{FF2B5EF4-FFF2-40B4-BE49-F238E27FC236}">
                            <a16:creationId xmlns:a16="http://schemas.microsoft.com/office/drawing/2014/main" id="{EF58DEB5-DB1B-FF32-61C6-0E77C24FE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198" y="3703774"/>
                        <a:ext cx="2603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2">
            <a:extLst>
              <a:ext uri="{FF2B5EF4-FFF2-40B4-BE49-F238E27FC236}">
                <a16:creationId xmlns:a16="http://schemas.microsoft.com/office/drawing/2014/main" id="{DB1C5E3E-899F-AFDC-7FEE-8D69703BC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47468"/>
              </p:ext>
            </p:extLst>
          </p:nvPr>
        </p:nvGraphicFramePr>
        <p:xfrm>
          <a:off x="187724" y="4912700"/>
          <a:ext cx="519112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35160" imgH="203040" progId="Equation.DSMT4">
                  <p:embed/>
                </p:oleObj>
              </mc:Choice>
              <mc:Fallback>
                <p:oleObj name="Equation" r:id="rId22" imgW="3035160" imgH="203040" progId="Equation.DSMT4">
                  <p:embed/>
                  <p:pic>
                    <p:nvPicPr>
                      <p:cNvPr id="48" name="Object 12">
                        <a:extLst>
                          <a:ext uri="{FF2B5EF4-FFF2-40B4-BE49-F238E27FC236}">
                            <a16:creationId xmlns:a16="http://schemas.microsoft.com/office/drawing/2014/main" id="{CA577A35-EA80-0A63-1D55-489EEF530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4" y="4912700"/>
                        <a:ext cx="5191126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2">
            <a:extLst>
              <a:ext uri="{FF2B5EF4-FFF2-40B4-BE49-F238E27FC236}">
                <a16:creationId xmlns:a16="http://schemas.microsoft.com/office/drawing/2014/main" id="{76326F86-B3C3-4ABB-3244-83F04AC7F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05766"/>
              </p:ext>
            </p:extLst>
          </p:nvPr>
        </p:nvGraphicFramePr>
        <p:xfrm>
          <a:off x="280405" y="5315274"/>
          <a:ext cx="10001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393480" progId="Equation.DSMT4">
                  <p:embed/>
                </p:oleObj>
              </mc:Choice>
              <mc:Fallback>
                <p:oleObj name="Equation" r:id="rId24" imgW="583920" imgH="393480" progId="Equation.DSMT4">
                  <p:embed/>
                  <p:pic>
                    <p:nvPicPr>
                      <p:cNvPr id="31" name="Object 12">
                        <a:extLst>
                          <a:ext uri="{FF2B5EF4-FFF2-40B4-BE49-F238E27FC236}">
                            <a16:creationId xmlns:a16="http://schemas.microsoft.com/office/drawing/2014/main" id="{1F8535D1-15CF-6FF3-BC06-6629BA237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05" y="5315274"/>
                        <a:ext cx="10001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">
            <a:extLst>
              <a:ext uri="{FF2B5EF4-FFF2-40B4-BE49-F238E27FC236}">
                <a16:creationId xmlns:a16="http://schemas.microsoft.com/office/drawing/2014/main" id="{7ADB9F4A-8DD9-083C-50CC-2B4F5AD7A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75526"/>
              </p:ext>
            </p:extLst>
          </p:nvPr>
        </p:nvGraphicFramePr>
        <p:xfrm>
          <a:off x="300479" y="5986787"/>
          <a:ext cx="12620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36560" imgH="393480" progId="Equation.DSMT4">
                  <p:embed/>
                </p:oleObj>
              </mc:Choice>
              <mc:Fallback>
                <p:oleObj name="Equation" r:id="rId26" imgW="736560" imgH="393480" progId="Equation.DSMT4">
                  <p:embed/>
                  <p:pic>
                    <p:nvPicPr>
                      <p:cNvPr id="32" name="Object 12">
                        <a:extLst>
                          <a:ext uri="{FF2B5EF4-FFF2-40B4-BE49-F238E27FC236}">
                            <a16:creationId xmlns:a16="http://schemas.microsoft.com/office/drawing/2014/main" id="{CA3DF6CC-6ED1-3887-D0BA-4B6D11E80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79" y="5986787"/>
                        <a:ext cx="12620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433CCCB-A052-CDF6-0BE7-58CED64ACE5A}"/>
              </a:ext>
            </a:extLst>
          </p:cNvPr>
          <p:cNvCxnSpPr>
            <a:cxnSpLocks/>
          </p:cNvCxnSpPr>
          <p:nvPr/>
        </p:nvCxnSpPr>
        <p:spPr>
          <a:xfrm flipV="1">
            <a:off x="5576169" y="4000867"/>
            <a:ext cx="0" cy="2629728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12">
            <a:extLst>
              <a:ext uri="{FF2B5EF4-FFF2-40B4-BE49-F238E27FC236}">
                <a16:creationId xmlns:a16="http://schemas.microsoft.com/office/drawing/2014/main" id="{0DAC6AC0-0600-612E-A3B9-C0AEE865F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06909"/>
              </p:ext>
            </p:extLst>
          </p:nvPr>
        </p:nvGraphicFramePr>
        <p:xfrm>
          <a:off x="5792523" y="4086923"/>
          <a:ext cx="3216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79560" imgH="342720" progId="Equation.DSMT4">
                  <p:embed/>
                </p:oleObj>
              </mc:Choice>
              <mc:Fallback>
                <p:oleObj name="Equation" r:id="rId28" imgW="1879560" imgH="34272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0F92211B-C5DF-D87A-9AE2-B8CE9A44C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523" y="4086923"/>
                        <a:ext cx="32162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2">
            <a:extLst>
              <a:ext uri="{FF2B5EF4-FFF2-40B4-BE49-F238E27FC236}">
                <a16:creationId xmlns:a16="http://schemas.microsoft.com/office/drawing/2014/main" id="{50C87F12-6E4D-F653-9F26-71C6A803E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43124"/>
              </p:ext>
            </p:extLst>
          </p:nvPr>
        </p:nvGraphicFramePr>
        <p:xfrm>
          <a:off x="5762435" y="5178213"/>
          <a:ext cx="20875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18960" imgH="431640" progId="Equation.DSMT4">
                  <p:embed/>
                </p:oleObj>
              </mc:Choice>
              <mc:Fallback>
                <p:oleObj name="Equation" r:id="rId30" imgW="1218960" imgH="431640" progId="Equation.DSMT4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41720285-65C1-5E02-9F2D-05195A64D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435" y="5178213"/>
                        <a:ext cx="20875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>
            <a:extLst>
              <a:ext uri="{FF2B5EF4-FFF2-40B4-BE49-F238E27FC236}">
                <a16:creationId xmlns:a16="http://schemas.microsoft.com/office/drawing/2014/main" id="{A7621E34-D070-5488-E8C8-70038B980358}"/>
              </a:ext>
            </a:extLst>
          </p:cNvPr>
          <p:cNvGrpSpPr/>
          <p:nvPr/>
        </p:nvGrpSpPr>
        <p:grpSpPr>
          <a:xfrm>
            <a:off x="6034449" y="4732711"/>
            <a:ext cx="3047408" cy="529239"/>
            <a:chOff x="791109" y="1793208"/>
            <a:chExt cx="3047408" cy="529239"/>
          </a:xfrm>
        </p:grpSpPr>
        <p:graphicFrame>
          <p:nvGraphicFramePr>
            <p:cNvPr id="62" name="Object 12">
              <a:extLst>
                <a:ext uri="{FF2B5EF4-FFF2-40B4-BE49-F238E27FC236}">
                  <a16:creationId xmlns:a16="http://schemas.microsoft.com/office/drawing/2014/main" id="{96342C65-85F5-F5A8-F257-F079D03069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1109" y="1793208"/>
            <a:ext cx="226029" cy="529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5960" imgH="177480" progId="Equation.DSMT4">
                    <p:embed/>
                  </p:oleObj>
                </mc:Choice>
                <mc:Fallback>
                  <p:oleObj name="Equation" r:id="rId32" imgW="75960" imgH="177480" progId="Equation.DSMT4">
                    <p:embed/>
                    <p:pic>
                      <p:nvPicPr>
                        <p:cNvPr id="7" name="Object 12">
                          <a:extLst>
                            <a:ext uri="{FF2B5EF4-FFF2-40B4-BE49-F238E27FC236}">
                              <a16:creationId xmlns:a16="http://schemas.microsoft.com/office/drawing/2014/main" id="{54F1F739-8AB4-2A9E-A5F4-243ACB945E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109" y="1793208"/>
                          <a:ext cx="226029" cy="529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2">
              <a:extLst>
                <a:ext uri="{FF2B5EF4-FFF2-40B4-BE49-F238E27FC236}">
                  <a16:creationId xmlns:a16="http://schemas.microsoft.com/office/drawing/2014/main" id="{7B8DE59F-125A-8603-9FD3-BABEF14979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92386"/>
                </p:ext>
              </p:extLst>
            </p:nvPr>
          </p:nvGraphicFramePr>
          <p:xfrm>
            <a:off x="1165167" y="1889460"/>
            <a:ext cx="26733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62040" imgH="203040" progId="Equation.DSMT4">
                    <p:embed/>
                  </p:oleObj>
                </mc:Choice>
                <mc:Fallback>
                  <p:oleObj name="Equation" r:id="rId34" imgW="1562040" imgH="203040" progId="Equation.DSMT4">
                    <p:embed/>
                    <p:pic>
                      <p:nvPicPr>
                        <p:cNvPr id="8" name="Object 12">
                          <a:extLst>
                            <a:ext uri="{FF2B5EF4-FFF2-40B4-BE49-F238E27FC236}">
                              <a16:creationId xmlns:a16="http://schemas.microsoft.com/office/drawing/2014/main" id="{A0C294B5-1482-FF93-F853-2F95C4A5CD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167" y="1889460"/>
                          <a:ext cx="267335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45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A29BBD78-FCB2-77FD-78DC-25831BDB4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87350"/>
            <a:ext cx="8305800" cy="53340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0884D929-2369-FEC8-6039-C895D8FE4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668" y="2100937"/>
            <a:ext cx="7086600" cy="2151062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CC60025-EB4B-D975-B487-C24C587532AA}"/>
              </a:ext>
            </a:extLst>
          </p:cNvPr>
          <p:cNvSpPr txBox="1"/>
          <p:nvPr/>
        </p:nvSpPr>
        <p:spPr>
          <a:xfrm>
            <a:off x="381000" y="1295400"/>
            <a:ext cx="52578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ly after a little math we would get,</a:t>
            </a:r>
          </a:p>
        </p:txBody>
      </p:sp>
    </p:spTree>
    <p:extLst>
      <p:ext uri="{BB962C8B-B14F-4D97-AF65-F5344CB8AC3E}">
        <p14:creationId xmlns:p14="http://schemas.microsoft.com/office/powerpoint/2010/main" val="22164552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12">
            <a:extLst>
              <a:ext uri="{FF2B5EF4-FFF2-40B4-BE49-F238E27FC236}">
                <a16:creationId xmlns:a16="http://schemas.microsoft.com/office/drawing/2014/main" id="{008267FA-F879-477B-9B57-08DAE9931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2" y="2101102"/>
            <a:ext cx="3886200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>
            <a:extLst>
              <a:ext uri="{FF2B5EF4-FFF2-40B4-BE49-F238E27FC236}">
                <a16:creationId xmlns:a16="http://schemas.microsoft.com/office/drawing/2014/main" id="{E7A611A0-9BD2-67F1-45DA-C087CB271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699" y="1034291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>
            <a:extLst>
              <a:ext uri="{FF2B5EF4-FFF2-40B4-BE49-F238E27FC236}">
                <a16:creationId xmlns:a16="http://schemas.microsoft.com/office/drawing/2014/main" id="{2A80C014-B6E2-5E86-FAAD-7F078FA7D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02" y="717048"/>
            <a:ext cx="998068" cy="334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90796EA-77C9-C3F9-AE20-E2BB55CCBFFC}"/>
              </a:ext>
            </a:extLst>
          </p:cNvPr>
          <p:cNvSpPr/>
          <p:nvPr/>
        </p:nvSpPr>
        <p:spPr>
          <a:xfrm>
            <a:off x="397152" y="2077289"/>
            <a:ext cx="17526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D522242-FB1C-E5C7-CDA2-E271012F0E4E}"/>
              </a:ext>
            </a:extLst>
          </p:cNvPr>
          <p:cNvSpPr/>
          <p:nvPr/>
        </p:nvSpPr>
        <p:spPr>
          <a:xfrm>
            <a:off x="397152" y="3067889"/>
            <a:ext cx="17526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FD69F1C-4AF9-761B-D436-95E3A440DE1F}"/>
              </a:ext>
            </a:extLst>
          </p:cNvPr>
          <p:cNvSpPr/>
          <p:nvPr/>
        </p:nvSpPr>
        <p:spPr>
          <a:xfrm>
            <a:off x="320952" y="3982289"/>
            <a:ext cx="38862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7675163-650E-02F2-81B2-51F5517C807F}"/>
              </a:ext>
            </a:extLst>
          </p:cNvPr>
          <p:cNvSpPr/>
          <p:nvPr/>
        </p:nvSpPr>
        <p:spPr>
          <a:xfrm>
            <a:off x="244752" y="5049089"/>
            <a:ext cx="38862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3B15D61-D95B-9594-BDE1-2EDADBAAA087}"/>
              </a:ext>
            </a:extLst>
          </p:cNvPr>
          <p:cNvCxnSpPr/>
          <p:nvPr/>
        </p:nvCxnSpPr>
        <p:spPr>
          <a:xfrm rot="5400000" flipH="1" flipV="1">
            <a:off x="1752600" y="3733800"/>
            <a:ext cx="53340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547664C-9FF7-6821-118F-8B3B00281485}"/>
              </a:ext>
            </a:extLst>
          </p:cNvPr>
          <p:cNvSpPr/>
          <p:nvPr/>
        </p:nvSpPr>
        <p:spPr>
          <a:xfrm>
            <a:off x="5143499" y="1110491"/>
            <a:ext cx="32766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A5275B-0E67-74D3-C20A-2C3DD25D20B1}"/>
              </a:ext>
            </a:extLst>
          </p:cNvPr>
          <p:cNvSpPr/>
          <p:nvPr/>
        </p:nvSpPr>
        <p:spPr>
          <a:xfrm>
            <a:off x="5143499" y="2101091"/>
            <a:ext cx="32766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CDD9584-D166-0BEE-3338-5E97D070032F}"/>
              </a:ext>
            </a:extLst>
          </p:cNvPr>
          <p:cNvSpPr/>
          <p:nvPr/>
        </p:nvSpPr>
        <p:spPr>
          <a:xfrm>
            <a:off x="4914899" y="3015491"/>
            <a:ext cx="32766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77D2D52-4912-DF8D-D199-2B350C0927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199" y="784337"/>
            <a:ext cx="2955649" cy="2955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A52BB85-2AE9-717D-A38F-BC7021961E00}"/>
              </a:ext>
            </a:extLst>
          </p:cNvPr>
          <p:cNvSpPr txBox="1"/>
          <p:nvPr/>
        </p:nvSpPr>
        <p:spPr>
          <a:xfrm>
            <a:off x="5981699" y="3855279"/>
            <a:ext cx="1143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D7D9CD6-E87C-6CED-9F27-F2E74AB8F3A8}"/>
              </a:ext>
            </a:extLst>
          </p:cNvPr>
          <p:cNvSpPr/>
          <p:nvPr/>
        </p:nvSpPr>
        <p:spPr>
          <a:xfrm>
            <a:off x="4821870" y="3811622"/>
            <a:ext cx="3276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642A396-FF05-76F8-E093-F3D0FB2FA62B}"/>
              </a:ext>
            </a:extLst>
          </p:cNvPr>
          <p:cNvGrpSpPr/>
          <p:nvPr/>
        </p:nvGrpSpPr>
        <p:grpSpPr>
          <a:xfrm>
            <a:off x="163181" y="169561"/>
            <a:ext cx="8980819" cy="461665"/>
            <a:chOff x="163181" y="169561"/>
            <a:chExt cx="8980819" cy="461665"/>
          </a:xfrm>
        </p:grpSpPr>
        <p:graphicFrame>
          <p:nvGraphicFramePr>
            <p:cNvPr id="2" name="Object 13">
              <a:extLst>
                <a:ext uri="{FF2B5EF4-FFF2-40B4-BE49-F238E27FC236}">
                  <a16:creationId xmlns:a16="http://schemas.microsoft.com/office/drawing/2014/main" id="{9B688FDC-B53A-3A35-DE11-42F4CCF3C7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728326"/>
                </p:ext>
              </p:extLst>
            </p:nvPr>
          </p:nvGraphicFramePr>
          <p:xfrm>
            <a:off x="1439492" y="267702"/>
            <a:ext cx="7704508" cy="343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46440" imgH="203040" progId="Equation.DSMT4">
                    <p:embed/>
                  </p:oleObj>
                </mc:Choice>
                <mc:Fallback>
                  <p:oleObj name="Equation" r:id="rId6" imgW="4546440" imgH="203040" progId="Equation.DSMT4">
                    <p:embed/>
                    <p:pic>
                      <p:nvPicPr>
                        <p:cNvPr id="15" name="Object 13">
                          <a:extLst>
                            <a:ext uri="{FF2B5EF4-FFF2-40B4-BE49-F238E27FC236}">
                              <a16:creationId xmlns:a16="http://schemas.microsoft.com/office/drawing/2014/main" id="{B9AD2C9A-7974-61B6-9F7C-8E5E490D2E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492" y="267702"/>
                          <a:ext cx="7704508" cy="343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">
              <a:extLst>
                <a:ext uri="{FF2B5EF4-FFF2-40B4-BE49-F238E27FC236}">
                  <a16:creationId xmlns:a16="http://schemas.microsoft.com/office/drawing/2014/main" id="{C9D919AF-52A7-8B75-2879-FD746A331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181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51A458EB-922F-D8E3-91D7-CCDFBCF677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186" y="1075630"/>
            <a:ext cx="2992605" cy="81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4874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14">
            <a:extLst>
              <a:ext uri="{FF2B5EF4-FFF2-40B4-BE49-F238E27FC236}">
                <a16:creationId xmlns:a16="http://schemas.microsoft.com/office/drawing/2014/main" id="{039093CE-038C-36D4-AD3F-1E3D5543D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29" y="692878"/>
            <a:ext cx="1067594" cy="358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EBB8A0E5-681C-CE5D-A11D-1504FC50E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163638"/>
          <a:ext cx="1274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479618D8-890B-C49B-1BC8-2E32E4F81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63638"/>
                        <a:ext cx="12747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29C8FEAB-FEC7-6A4D-62C6-CFE1116526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1" y="348657"/>
            <a:ext cx="2915035" cy="2915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41A975F6-CB65-9949-DCCD-AA28971D8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895475"/>
          <a:ext cx="3530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6300" imgH="330200" progId="Equation.DSMT4">
                  <p:embed/>
                </p:oleObj>
              </mc:Choice>
              <mc:Fallback>
                <p:oleObj name="Equation" r:id="rId6" imgW="2146300" imgH="330200" progId="Equation.DSMT4">
                  <p:embed/>
                  <p:pic>
                    <p:nvPicPr>
                      <p:cNvPr id="22" name="Object 12">
                        <a:extLst>
                          <a:ext uri="{FF2B5EF4-FFF2-40B4-BE49-F238E27FC236}">
                            <a16:creationId xmlns:a16="http://schemas.microsoft.com/office/drawing/2014/main" id="{22119D46-D9EE-BEB9-BEF6-107F3210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95475"/>
                        <a:ext cx="3530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9FF9AB9-1F9C-5744-5F3E-C2C33C8C5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334" y="835950"/>
            <a:ext cx="2827698" cy="793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16FF2D51-472E-3F44-11F6-9B2B46B1E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" y="2581275"/>
          <a:ext cx="4219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400" imgH="330200" progId="Equation.DSMT4">
                  <p:embed/>
                </p:oleObj>
              </mc:Choice>
              <mc:Fallback>
                <p:oleObj name="Equation" r:id="rId9" imgW="2565400" imgH="330200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E3BB4BF0-E3E3-ABAB-9D13-0E9430C23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581275"/>
                        <a:ext cx="42195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B889098C-AE13-7717-2BA3-57F6B2904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" y="3276600"/>
          <a:ext cx="22558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330200" progId="Equation.DSMT4">
                  <p:embed/>
                </p:oleObj>
              </mc:Choice>
              <mc:Fallback>
                <p:oleObj name="Equation" r:id="rId11" imgW="1371600" imgH="330200" progId="Equation.DSMT4">
                  <p:embed/>
                  <p:pic>
                    <p:nvPicPr>
                      <p:cNvPr id="28" name="Object 12">
                        <a:extLst>
                          <a:ext uri="{FF2B5EF4-FFF2-40B4-BE49-F238E27FC236}">
                            <a16:creationId xmlns:a16="http://schemas.microsoft.com/office/drawing/2014/main" id="{CE02034D-0FD8-768E-019E-6B6A0E080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3276600"/>
                        <a:ext cx="22558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FDB59C15-B303-0A49-2CE7-43E2152C3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4029075"/>
          <a:ext cx="2422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73200" imgH="330200" progId="Equation.DSMT4">
                  <p:embed/>
                </p:oleObj>
              </mc:Choice>
              <mc:Fallback>
                <p:oleObj name="Equation" r:id="rId13" imgW="1473200" imgH="330200" progId="Equation.DSMT4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id="{587763C1-E9C8-B765-641E-B54866197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029075"/>
                        <a:ext cx="2422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227C8636-02B9-31C4-E9C2-5B358D49F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30198"/>
              </p:ext>
            </p:extLst>
          </p:nvPr>
        </p:nvGraphicFramePr>
        <p:xfrm>
          <a:off x="8981963" y="3601637"/>
          <a:ext cx="2673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600" imgH="393700" progId="Equation.DSMT4">
                  <p:embed/>
                </p:oleObj>
              </mc:Choice>
              <mc:Fallback>
                <p:oleObj name="Equation" r:id="rId15" imgW="1625600" imgH="393700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A2B9452D-F3E1-CEE7-3C1C-ED069D4D1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1963" y="3601637"/>
                        <a:ext cx="2673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450FE8-FC40-51BB-709A-BF4F272DF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54103"/>
              </p:ext>
            </p:extLst>
          </p:nvPr>
        </p:nvGraphicFramePr>
        <p:xfrm>
          <a:off x="9480438" y="4277912"/>
          <a:ext cx="20256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31366" imgH="431613" progId="Equation.DSMT4">
                  <p:embed/>
                </p:oleObj>
              </mc:Choice>
              <mc:Fallback>
                <p:oleObj name="Equation" r:id="rId17" imgW="1231366" imgH="431613" progId="Equation.DSMT4">
                  <p:embed/>
                  <p:pic>
                    <p:nvPicPr>
                      <p:cNvPr id="31" name="Object 12">
                        <a:extLst>
                          <a:ext uri="{FF2B5EF4-FFF2-40B4-BE49-F238E27FC236}">
                            <a16:creationId xmlns:a16="http://schemas.microsoft.com/office/drawing/2014/main" id="{46BD9A26-945B-2460-3A5F-910C4D63A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438" y="4277912"/>
                        <a:ext cx="20256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A598B8D5-5259-A0E0-F7DA-7F22738D6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5048"/>
              </p:ext>
            </p:extLst>
          </p:nvPr>
        </p:nvGraphicFramePr>
        <p:xfrm>
          <a:off x="9556638" y="4925612"/>
          <a:ext cx="21510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07532" imgH="431613" progId="Equation.DSMT4">
                  <p:embed/>
                </p:oleObj>
              </mc:Choice>
              <mc:Fallback>
                <p:oleObj name="Equation" r:id="rId19" imgW="1307532" imgH="431613" progId="Equation.DSMT4">
                  <p:embed/>
                  <p:pic>
                    <p:nvPicPr>
                      <p:cNvPr id="32" name="Object 12">
                        <a:extLst>
                          <a:ext uri="{FF2B5EF4-FFF2-40B4-BE49-F238E27FC236}">
                            <a16:creationId xmlns:a16="http://schemas.microsoft.com/office/drawing/2014/main" id="{BEFFDE11-FD76-40EA-C834-F07FFD288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638" y="4925612"/>
                        <a:ext cx="21510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9125D4E5-5A84-0EAB-1F7F-196BBCA2E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97090"/>
              </p:ext>
            </p:extLst>
          </p:nvPr>
        </p:nvGraphicFramePr>
        <p:xfrm>
          <a:off x="9328038" y="5687612"/>
          <a:ext cx="2360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35100" imgH="431800" progId="Equation.DSMT4">
                  <p:embed/>
                </p:oleObj>
              </mc:Choice>
              <mc:Fallback>
                <p:oleObj name="Equation" r:id="rId21" imgW="1435100" imgH="431800" progId="Equation.DSMT4">
                  <p:embed/>
                  <p:pic>
                    <p:nvPicPr>
                      <p:cNvPr id="33" name="Object 12">
                        <a:extLst>
                          <a:ext uri="{FF2B5EF4-FFF2-40B4-BE49-F238E27FC236}">
                            <a16:creationId xmlns:a16="http://schemas.microsoft.com/office/drawing/2014/main" id="{9A9F14E7-2C18-687E-3B6A-52F58ADD9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038" y="5687612"/>
                        <a:ext cx="236061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C92ADBE6-0F87-77EC-BDB6-5034098D6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" y="4724400"/>
          <a:ext cx="24431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85900" imgH="482600" progId="Equation.DSMT4">
                  <p:embed/>
                </p:oleObj>
              </mc:Choice>
              <mc:Fallback>
                <p:oleObj name="Equation" r:id="rId23" imgW="1485900" imgH="48260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5C2FE7E4-58C5-C4A2-22C8-F89947C90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724400"/>
                        <a:ext cx="24431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5B44B6E5-8C68-0602-1FBC-EBA8D5C26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" y="5638800"/>
          <a:ext cx="21923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33500" imgH="431800" progId="Equation.DSMT4">
                  <p:embed/>
                </p:oleObj>
              </mc:Choice>
              <mc:Fallback>
                <p:oleObj name="Equation" r:id="rId25" imgW="1333500" imgH="431800" progId="Equation.DSMT4">
                  <p:embed/>
                  <p:pic>
                    <p:nvPicPr>
                      <p:cNvPr id="36" name="Object 12">
                        <a:extLst>
                          <a:ext uri="{FF2B5EF4-FFF2-40B4-BE49-F238E27FC236}">
                            <a16:creationId xmlns:a16="http://schemas.microsoft.com/office/drawing/2014/main" id="{F68A258A-36F9-29A2-0859-D4CD7EA15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638800"/>
                        <a:ext cx="21923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06DF8019-11EC-EF46-3C32-93561AB63007}"/>
              </a:ext>
            </a:extLst>
          </p:cNvPr>
          <p:cNvGrpSpPr/>
          <p:nvPr/>
        </p:nvGrpSpPr>
        <p:grpSpPr>
          <a:xfrm>
            <a:off x="163181" y="169561"/>
            <a:ext cx="7921284" cy="461665"/>
            <a:chOff x="163181" y="169561"/>
            <a:chExt cx="7921284" cy="461665"/>
          </a:xfrm>
        </p:grpSpPr>
        <p:graphicFrame>
          <p:nvGraphicFramePr>
            <p:cNvPr id="2" name="Object 13">
              <a:extLst>
                <a:ext uri="{FF2B5EF4-FFF2-40B4-BE49-F238E27FC236}">
                  <a16:creationId xmlns:a16="http://schemas.microsoft.com/office/drawing/2014/main" id="{23281616-BB5B-58F0-46A4-C76E0A7F46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202948"/>
                </p:ext>
              </p:extLst>
            </p:nvPr>
          </p:nvGraphicFramePr>
          <p:xfrm>
            <a:off x="1520153" y="264450"/>
            <a:ext cx="65643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720960" imgH="203040" progId="Equation.DSMT4">
                    <p:embed/>
                  </p:oleObj>
                </mc:Choice>
                <mc:Fallback>
                  <p:oleObj name="Equation" r:id="rId27" imgW="3720960" imgH="203040" progId="Equation.DSMT4">
                    <p:embed/>
                    <p:pic>
                      <p:nvPicPr>
                        <p:cNvPr id="15" name="Object 13">
                          <a:extLst>
                            <a:ext uri="{FF2B5EF4-FFF2-40B4-BE49-F238E27FC236}">
                              <a16:creationId xmlns:a16="http://schemas.microsoft.com/office/drawing/2014/main" id="{0B6F8326-EEA0-AF3F-829E-C812794ACF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153" y="264450"/>
                          <a:ext cx="65643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">
              <a:extLst>
                <a:ext uri="{FF2B5EF4-FFF2-40B4-BE49-F238E27FC236}">
                  <a16:creationId xmlns:a16="http://schemas.microsoft.com/office/drawing/2014/main" id="{7577EFA9-124A-ADB5-0639-F51CF36E2B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181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</p:grp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7BEAB58-1E60-5443-7BB6-64C803780755}"/>
              </a:ext>
            </a:extLst>
          </p:cNvPr>
          <p:cNvCxnSpPr/>
          <p:nvPr/>
        </p:nvCxnSpPr>
        <p:spPr>
          <a:xfrm rot="5400000" flipH="1" flipV="1">
            <a:off x="2086555" y="3935923"/>
            <a:ext cx="533400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63541BED-E8E8-7BC1-EF61-99F09127B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50407"/>
              </p:ext>
            </p:extLst>
          </p:nvPr>
        </p:nvGraphicFramePr>
        <p:xfrm>
          <a:off x="5002218" y="2438400"/>
          <a:ext cx="21304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94838" imgH="495085" progId="Equation.DSMT4">
                  <p:embed/>
                </p:oleObj>
              </mc:Choice>
              <mc:Fallback>
                <p:oleObj name="Equation" r:id="rId29" imgW="1294838" imgH="495085" progId="Equation.DSMT4">
                  <p:embed/>
                  <p:pic>
                    <p:nvPicPr>
                      <p:cNvPr id="3" name="Object 12">
                        <a:extLst>
                          <a:ext uri="{FF2B5EF4-FFF2-40B4-BE49-F238E27FC236}">
                            <a16:creationId xmlns:a16="http://schemas.microsoft.com/office/drawing/2014/main" id="{1F17344C-3AFC-4EDF-89A5-0704EF03C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8" y="2438400"/>
                        <a:ext cx="21304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1A3B63AD-A041-D51E-C582-63CAE4FDF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61073"/>
              </p:ext>
            </p:extLst>
          </p:nvPr>
        </p:nvGraphicFramePr>
        <p:xfrm>
          <a:off x="5011392" y="4103314"/>
          <a:ext cx="14620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88614" imgH="203112" progId="Equation.DSMT4">
                  <p:embed/>
                </p:oleObj>
              </mc:Choice>
              <mc:Fallback>
                <p:oleObj name="Equation" r:id="rId31" imgW="888614" imgH="203112" progId="Equation.DSMT4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C2807AEE-ABF2-64A9-DDEB-B884C1E28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392" y="4103314"/>
                        <a:ext cx="14620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5078F891-8C3D-EDBD-29BF-165E4F261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44071"/>
              </p:ext>
            </p:extLst>
          </p:nvPr>
        </p:nvGraphicFramePr>
        <p:xfrm>
          <a:off x="5032030" y="4633512"/>
          <a:ext cx="12747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74028" imgH="177646" progId="Equation.DSMT4">
                  <p:embed/>
                </p:oleObj>
              </mc:Choice>
              <mc:Fallback>
                <p:oleObj name="Equation" r:id="rId33" imgW="774028" imgH="177646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31247349-56FA-B65E-43BF-F8C1275EC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030" y="4633512"/>
                        <a:ext cx="12747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AA273F08-F9BB-ABFD-9EBD-0DFBD4A1B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40308"/>
              </p:ext>
            </p:extLst>
          </p:nvPr>
        </p:nvGraphicFramePr>
        <p:xfrm>
          <a:off x="5021168" y="3256160"/>
          <a:ext cx="19637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93760" imgH="495000" progId="Equation.DSMT4">
                  <p:embed/>
                </p:oleObj>
              </mc:Choice>
              <mc:Fallback>
                <p:oleObj name="Equation" r:id="rId35" imgW="1193760" imgH="495000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63541BED-E8E8-7BC1-EF61-99F09127B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168" y="3256160"/>
                        <a:ext cx="19637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6388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0">
            <a:extLst>
              <a:ext uri="{FF2B5EF4-FFF2-40B4-BE49-F238E27FC236}">
                <a16:creationId xmlns:a16="http://schemas.microsoft.com/office/drawing/2014/main" id="{A38A91A1-CA28-36FD-166B-0A0928F0F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187" y="577582"/>
            <a:ext cx="4043756" cy="258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1">
            <a:extLst>
              <a:ext uri="{FF2B5EF4-FFF2-40B4-BE49-F238E27FC236}">
                <a16:creationId xmlns:a16="http://schemas.microsoft.com/office/drawing/2014/main" id="{E6E54661-45F8-47BA-060F-75EB2B2EFC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5088" y="150329"/>
            <a:ext cx="3622435" cy="2344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2">
            <a:extLst>
              <a:ext uri="{FF2B5EF4-FFF2-40B4-BE49-F238E27FC236}">
                <a16:creationId xmlns:a16="http://schemas.microsoft.com/office/drawing/2014/main" id="{87FA6DB6-296C-A2C2-073F-E358C79ED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449" y="3422173"/>
            <a:ext cx="2305480" cy="204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>
            <a:extLst>
              <a:ext uri="{FF2B5EF4-FFF2-40B4-BE49-F238E27FC236}">
                <a16:creationId xmlns:a16="http://schemas.microsoft.com/office/drawing/2014/main" id="{2D63A778-414A-F884-F1D3-BD08D9A50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00" y="3158574"/>
            <a:ext cx="6216945" cy="314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>
            <a:extLst>
              <a:ext uri="{FF2B5EF4-FFF2-40B4-BE49-F238E27FC236}">
                <a16:creationId xmlns:a16="http://schemas.microsoft.com/office/drawing/2014/main" id="{CC576876-2D4B-23E9-39F7-B48B841E2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8" y="6157878"/>
            <a:ext cx="12160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36D4559-91D7-5589-43E6-463F08B18E96}"/>
              </a:ext>
            </a:extLst>
          </p:cNvPr>
          <p:cNvCxnSpPr>
            <a:cxnSpLocks/>
          </p:cNvCxnSpPr>
          <p:nvPr/>
        </p:nvCxnSpPr>
        <p:spPr>
          <a:xfrm flipV="1">
            <a:off x="6444520" y="247590"/>
            <a:ext cx="0" cy="640319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15">
            <a:extLst>
              <a:ext uri="{FF2B5EF4-FFF2-40B4-BE49-F238E27FC236}">
                <a16:creationId xmlns:a16="http://schemas.microsoft.com/office/drawing/2014/main" id="{1FB7AA64-A499-AEB9-17B3-AACDDE142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992" y="2512390"/>
            <a:ext cx="2372903" cy="426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6">
            <a:extLst>
              <a:ext uri="{FF2B5EF4-FFF2-40B4-BE49-F238E27FC236}">
                <a16:creationId xmlns:a16="http://schemas.microsoft.com/office/drawing/2014/main" id="{292E56E0-5817-AA01-0BC7-57517B346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880" y="2988970"/>
            <a:ext cx="2664028" cy="748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7">
            <a:extLst>
              <a:ext uri="{FF2B5EF4-FFF2-40B4-BE49-F238E27FC236}">
                <a16:creationId xmlns:a16="http://schemas.microsoft.com/office/drawing/2014/main" id="{981ABF07-7E83-3ADE-3A90-FD7DE8DFC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745" y="3647939"/>
            <a:ext cx="4448069" cy="756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8">
            <a:extLst>
              <a:ext uri="{FF2B5EF4-FFF2-40B4-BE49-F238E27FC236}">
                <a16:creationId xmlns:a16="http://schemas.microsoft.com/office/drawing/2014/main" id="{8B4DC4EA-2ECE-CB31-7288-08B789232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509" y="4368055"/>
            <a:ext cx="3582985" cy="119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9">
            <a:extLst>
              <a:ext uri="{FF2B5EF4-FFF2-40B4-BE49-F238E27FC236}">
                <a16:creationId xmlns:a16="http://schemas.microsoft.com/office/drawing/2014/main" id="{5A6F1EFA-7CFE-2AA5-0044-11A0318EA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759" y="5527652"/>
            <a:ext cx="3520770" cy="1178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A760CDC-DBE6-0C4B-69D4-E8286226F8FE}"/>
              </a:ext>
            </a:extLst>
          </p:cNvPr>
          <p:cNvSpPr txBox="1"/>
          <p:nvPr/>
        </p:nvSpPr>
        <p:spPr>
          <a:xfrm>
            <a:off x="135586" y="226965"/>
            <a:ext cx="373371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rea of the shaded region.</a:t>
            </a:r>
          </a:p>
        </p:txBody>
      </p:sp>
      <p:pic>
        <p:nvPicPr>
          <p:cNvPr id="15" name="Picture 17" descr="A =&#10;\pi r^2 \cdot \frac{\theta}{2 \pi} =&#10;\frac{r^2 \theta}{2}&#10;">
            <a:extLst>
              <a:ext uri="{FF2B5EF4-FFF2-40B4-BE49-F238E27FC236}">
                <a16:creationId xmlns:a16="http://schemas.microsoft.com/office/drawing/2014/main" id="{5B2C70B5-C49C-9B78-C987-BF3DDB57D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27" y="5443827"/>
            <a:ext cx="2240747" cy="58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6B0611E3-879C-FF14-6F51-09843962FE46}"/>
              </a:ext>
            </a:extLst>
          </p:cNvPr>
          <p:cNvSpPr/>
          <p:nvPr/>
        </p:nvSpPr>
        <p:spPr>
          <a:xfrm>
            <a:off x="827047" y="5417755"/>
            <a:ext cx="1255577" cy="6589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AF78791-1AAA-EDE8-EFB9-B8B7260BA626}"/>
              </a:ext>
            </a:extLst>
          </p:cNvPr>
          <p:cNvSpPr/>
          <p:nvPr/>
        </p:nvSpPr>
        <p:spPr>
          <a:xfrm>
            <a:off x="2043071" y="5417755"/>
            <a:ext cx="762000" cy="6543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3537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EC196DC-ACF0-3100-AFDA-2EDA6C9EAA4C}"/>
              </a:ext>
            </a:extLst>
          </p:cNvPr>
          <p:cNvGrpSpPr/>
          <p:nvPr/>
        </p:nvGrpSpPr>
        <p:grpSpPr>
          <a:xfrm>
            <a:off x="1472419" y="206315"/>
            <a:ext cx="4343975" cy="442405"/>
            <a:chOff x="228600" y="265113"/>
            <a:chExt cx="4343975" cy="442405"/>
          </a:xfrm>
        </p:grpSpPr>
        <p:sp>
          <p:nvSpPr>
            <p:cNvPr id="2" name="Text Box 2">
              <a:extLst>
                <a:ext uri="{FF2B5EF4-FFF2-40B4-BE49-F238E27FC236}">
                  <a16:creationId xmlns:a16="http://schemas.microsoft.com/office/drawing/2014/main" id="{C3B18EE6-C010-B089-38F2-A6A70605F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265113"/>
              <a:ext cx="288226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d the area enclosed by</a:t>
              </a:r>
            </a:p>
          </p:txBody>
        </p:sp>
        <p:graphicFrame>
          <p:nvGraphicFramePr>
            <p:cNvPr id="3" name="Object 11">
              <a:extLst>
                <a:ext uri="{FF2B5EF4-FFF2-40B4-BE49-F238E27FC236}">
                  <a16:creationId xmlns:a16="http://schemas.microsoft.com/office/drawing/2014/main" id="{8E794841-3788-7A90-22F1-A0BADAF9EA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636287"/>
                </p:ext>
              </p:extLst>
            </p:nvPr>
          </p:nvGraphicFramePr>
          <p:xfrm>
            <a:off x="2972375" y="286831"/>
            <a:ext cx="160020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200" imgH="254000" progId="Equation.DSMT4">
                    <p:embed/>
                  </p:oleObj>
                </mc:Choice>
                <mc:Fallback>
                  <p:oleObj name="Equation" r:id="rId2" imgW="965200" imgH="254000" progId="Equation.DSMT4">
                    <p:embed/>
                    <p:pic>
                      <p:nvPicPr>
                        <p:cNvPr id="4100" name="Object 11">
                          <a:extLst>
                            <a:ext uri="{FF2B5EF4-FFF2-40B4-BE49-F238E27FC236}">
                              <a16:creationId xmlns:a16="http://schemas.microsoft.com/office/drawing/2014/main" id="{C2F246AD-7B0B-4606-4FAE-51A2A0E2AE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375" y="286831"/>
                          <a:ext cx="1600200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8C65C221-2F4C-A5FE-51F9-E3FC272AC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143000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393529" progId="Equation.DSMT4">
                  <p:embed/>
                </p:oleObj>
              </mc:Choice>
              <mc:Fallback>
                <p:oleObj name="Equation" r:id="rId4" imgW="787058" imgH="393529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E9146E46-2825-2A58-63A4-B26EEBC55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85861EE6-74FA-3A95-F06A-647E925C3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905000"/>
          <a:ext cx="2438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393700" progId="Equation.DSMT4">
                  <p:embed/>
                </p:oleObj>
              </mc:Choice>
              <mc:Fallback>
                <p:oleObj name="Equation" r:id="rId6" imgW="1511300" imgH="39370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5920F228-20B6-70B7-7C8E-E7B8628CC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438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15B7B9B1-E6AA-A9D3-D208-ABF7203CF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667000"/>
          <a:ext cx="3124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600" imgH="330200" progId="Equation.DSMT4">
                  <p:embed/>
                </p:oleObj>
              </mc:Choice>
              <mc:Fallback>
                <p:oleObj name="Equation" r:id="rId8" imgW="1879600" imgH="33020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9D73BBD8-7835-F69F-8A88-9A1E00B05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3124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7D544D1D-E340-A7A9-72AB-0C125050D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352800"/>
          <a:ext cx="35052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393700" progId="Equation.DSMT4">
                  <p:embed/>
                </p:oleObj>
              </mc:Choice>
              <mc:Fallback>
                <p:oleObj name="Equation" r:id="rId10" imgW="2057400" imgH="39370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199B5EDF-BC3F-29A6-7234-35CC0300B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35052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6">
            <a:extLst>
              <a:ext uri="{FF2B5EF4-FFF2-40B4-BE49-F238E27FC236}">
                <a16:creationId xmlns:a16="http://schemas.microsoft.com/office/drawing/2014/main" id="{30422BE5-65F8-AAE2-F37E-A77C85B34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8382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12C610B6-1985-3CD4-7890-0B8DD548D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114800"/>
          <a:ext cx="3124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500" imgH="330200" progId="Equation.DSMT4">
                  <p:embed/>
                </p:oleObj>
              </mc:Choice>
              <mc:Fallback>
                <p:oleObj name="Equation" r:id="rId13" imgW="1714500" imgH="330200" progId="Equation.DSMT4">
                  <p:embed/>
                  <p:pic>
                    <p:nvPicPr>
                      <p:cNvPr id="15378" name="Object 18">
                        <a:extLst>
                          <a:ext uri="{FF2B5EF4-FFF2-40B4-BE49-F238E27FC236}">
                            <a16:creationId xmlns:a16="http://schemas.microsoft.com/office/drawing/2014/main" id="{D05E3A87-913F-2A63-CC4C-F0C5D97C8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3124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F5DBC165-083F-FFDB-2116-BBD63BF9C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648200"/>
          <a:ext cx="29400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01800" imgH="482600" progId="Equation.DSMT4">
                  <p:embed/>
                </p:oleObj>
              </mc:Choice>
              <mc:Fallback>
                <p:oleObj name="Equation" r:id="rId15" imgW="1701800" imgH="482600" progId="Equation.DSMT4">
                  <p:embed/>
                  <p:pic>
                    <p:nvPicPr>
                      <p:cNvPr id="15379" name="Object 19">
                        <a:extLst>
                          <a:ext uri="{FF2B5EF4-FFF2-40B4-BE49-F238E27FC236}">
                            <a16:creationId xmlns:a16="http://schemas.microsoft.com/office/drawing/2014/main" id="{F776AA24-3130-B3C7-109E-C431B86CB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9400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84BDC003-7D54-83CA-7A34-42EB79410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486400"/>
          <a:ext cx="9144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626" imgH="177646" progId="Equation.DSMT4">
                  <p:embed/>
                </p:oleObj>
              </mc:Choice>
              <mc:Fallback>
                <p:oleObj name="Equation" r:id="rId17" imgW="545626" imgH="177646" progId="Equation.DSMT4">
                  <p:embed/>
                  <p:pic>
                    <p:nvPicPr>
                      <p:cNvPr id="15380" name="Object 20">
                        <a:extLst>
                          <a:ext uri="{FF2B5EF4-FFF2-40B4-BE49-F238E27FC236}">
                            <a16:creationId xmlns:a16="http://schemas.microsoft.com/office/drawing/2014/main" id="{BC664502-BA11-4EC9-9EA0-2C891BC29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9144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>
            <a:extLst>
              <a:ext uri="{FF2B5EF4-FFF2-40B4-BE49-F238E27FC236}">
                <a16:creationId xmlns:a16="http://schemas.microsoft.com/office/drawing/2014/main" id="{5BFE0E71-9B7E-12C7-1DC2-E1B8DE550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986463"/>
          <a:ext cx="13096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600" imgH="203200" progId="Equation.DSMT4">
                  <p:embed/>
                </p:oleObj>
              </mc:Choice>
              <mc:Fallback>
                <p:oleObj name="Equation" r:id="rId19" imgW="736600" imgH="203200" progId="Equation.DSMT4">
                  <p:embed/>
                  <p:pic>
                    <p:nvPicPr>
                      <p:cNvPr id="15381" name="Object 21">
                        <a:extLst>
                          <a:ext uri="{FF2B5EF4-FFF2-40B4-BE49-F238E27FC236}">
                            <a16:creationId xmlns:a16="http://schemas.microsoft.com/office/drawing/2014/main" id="{1755BA95-30C3-2C21-ADB7-05F584395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86463"/>
                        <a:ext cx="13096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hlinkClick r:id="rId21"/>
            <a:extLst>
              <a:ext uri="{FF2B5EF4-FFF2-40B4-BE49-F238E27FC236}">
                <a16:creationId xmlns:a16="http://schemas.microsoft.com/office/drawing/2014/main" id="{1C4B3E3E-1E36-1591-4276-53B6D31A1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640" y="1542256"/>
            <a:ext cx="3994150" cy="362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">
            <a:extLst>
              <a:ext uri="{FF2B5EF4-FFF2-40B4-BE49-F238E27FC236}">
                <a16:creationId xmlns:a16="http://schemas.microsoft.com/office/drawing/2014/main" id="{973AF676-669E-5B68-3C81-CBC1BEB12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C928C83-450B-2E40-7CAE-7E9D997FAA69}"/>
              </a:ext>
            </a:extLst>
          </p:cNvPr>
          <p:cNvGrpSpPr/>
          <p:nvPr/>
        </p:nvGrpSpPr>
        <p:grpSpPr>
          <a:xfrm>
            <a:off x="7762551" y="3025039"/>
            <a:ext cx="500796" cy="480942"/>
            <a:chOff x="7772331" y="3000589"/>
            <a:chExt cx="500796" cy="48094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D5D0170-3DF5-54D3-FE57-1574A26B19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 rot="5400000" flipH="1">
              <a:off x="7673528" y="3160713"/>
              <a:ext cx="419621" cy="222016"/>
            </a:xfrm>
            <a:prstGeom prst="rect">
              <a:avLst/>
            </a:prstGeom>
          </p:spPr>
        </p:pic>
        <p:graphicFrame>
          <p:nvGraphicFramePr>
            <p:cNvPr id="18" name="Object 12">
              <a:extLst>
                <a:ext uri="{FF2B5EF4-FFF2-40B4-BE49-F238E27FC236}">
                  <a16:creationId xmlns:a16="http://schemas.microsoft.com/office/drawing/2014/main" id="{9381E531-7A65-0FB1-2B78-D6CACA86EF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660137"/>
                </p:ext>
              </p:extLst>
            </p:nvPr>
          </p:nvGraphicFramePr>
          <p:xfrm>
            <a:off x="7975989" y="3000589"/>
            <a:ext cx="297138" cy="419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5" name="Object 12">
                          <a:extLst>
                            <a:ext uri="{FF2B5EF4-FFF2-40B4-BE49-F238E27FC236}">
                              <a16:creationId xmlns:a16="http://schemas.microsoft.com/office/drawing/2014/main" id="{8C65C221-2F4C-A5FE-51F9-E3FC272ACF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5989" y="3000589"/>
                          <a:ext cx="297138" cy="419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57060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EBB1DDA8-C4DB-245C-7630-679FD6283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16" y="303155"/>
            <a:ext cx="8382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31FF627-F277-C081-C350-00E78B41FC2D}"/>
              </a:ext>
            </a:extLst>
          </p:cNvPr>
          <p:cNvSpPr/>
          <p:nvPr/>
        </p:nvSpPr>
        <p:spPr>
          <a:xfrm>
            <a:off x="239016" y="296577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3">
            <a:hlinkClick r:id="rId3"/>
            <a:extLst>
              <a:ext uri="{FF2B5EF4-FFF2-40B4-BE49-F238E27FC236}">
                <a16:creationId xmlns:a16="http://schemas.microsoft.com/office/drawing/2014/main" id="{E5C84F80-BCCD-7D35-60CF-009618440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190" y="1134777"/>
            <a:ext cx="4171265" cy="388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25E6026A-5987-7E9C-52F5-C435C70F8B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16" y="1134777"/>
            <a:ext cx="18288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24113C02-CA22-B0D6-AFFC-EFD5EF393C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16" y="2011077"/>
            <a:ext cx="1981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E2744950-42C6-F829-A6BB-9A3FA3FE4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16" y="2785777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6">
            <a:extLst>
              <a:ext uri="{FF2B5EF4-FFF2-40B4-BE49-F238E27FC236}">
                <a16:creationId xmlns:a16="http://schemas.microsoft.com/office/drawing/2014/main" id="{AE15CE18-1B66-2822-4AB3-C8E5C199FE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16" y="766933"/>
            <a:ext cx="8382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1694B7C1-7484-4C95-1DA1-DC9F8B0465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16" y="3573177"/>
            <a:ext cx="25146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AC02548E-4B29-795C-7871-917AB3D41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16" y="4312952"/>
            <a:ext cx="19050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16D35911-B4DD-5566-1378-98A88B32C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67349"/>
              </p:ext>
            </p:extLst>
          </p:nvPr>
        </p:nvGraphicFramePr>
        <p:xfrm>
          <a:off x="862904" y="4928902"/>
          <a:ext cx="10525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197" imgH="393529" progId="Equation.DSMT4">
                  <p:embed/>
                </p:oleObj>
              </mc:Choice>
              <mc:Fallback>
                <p:oleObj name="Equation" r:id="rId11" imgW="698197" imgH="393529" progId="Equation.DSMT4">
                  <p:embed/>
                  <p:pic>
                    <p:nvPicPr>
                      <p:cNvPr id="15381" name="Object 21">
                        <a:extLst>
                          <a:ext uri="{FF2B5EF4-FFF2-40B4-BE49-F238E27FC236}">
                            <a16:creationId xmlns:a16="http://schemas.microsoft.com/office/drawing/2014/main" id="{1668B8EB-7006-C2B7-932F-555B35EF7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04" y="4928902"/>
                        <a:ext cx="10525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BE7203-F8B0-09E8-5065-0A54C60DD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07031"/>
              </p:ext>
            </p:extLst>
          </p:nvPr>
        </p:nvGraphicFramePr>
        <p:xfrm>
          <a:off x="5634427" y="5498735"/>
          <a:ext cx="3216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55800" imgH="393700" progId="Equation.DSMT4">
                  <p:embed/>
                </p:oleObj>
              </mc:Choice>
              <mc:Fallback>
                <p:oleObj name="Equation" r:id="rId13" imgW="1955800" imgH="3937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EAC7F14-CE0B-7487-95E8-EA7DFA2A9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427" y="5498735"/>
                        <a:ext cx="32162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>
            <a:extLst>
              <a:ext uri="{FF2B5EF4-FFF2-40B4-BE49-F238E27FC236}">
                <a16:creationId xmlns:a16="http://schemas.microsoft.com/office/drawing/2014/main" id="{EDA7AEA3-28E7-583C-B2D0-47613CD83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169561"/>
            <a:ext cx="127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8094656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4F69B50-72B2-BDDB-B87C-583A2DD73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49" y="577652"/>
            <a:ext cx="5193660" cy="293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06DF1554-CB7D-42C8-9FAC-640153731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8156" y="1029092"/>
            <a:ext cx="4527596" cy="703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5BCA75A-BD0A-4913-D003-C0721045F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494" y="2043434"/>
            <a:ext cx="3801831" cy="702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5DDC9A1F-B3AC-D391-70D8-A3BB893CB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269" y="3760153"/>
            <a:ext cx="1133845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 like finding the areas between Cartesian curves, establish limits of integration where the curves cross.</a:t>
            </a:r>
          </a:p>
          <a:p>
            <a:pPr eaLnBrk="1" hangingPunct="1">
              <a:defRPr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practice!</a:t>
            </a:r>
          </a:p>
        </p:txBody>
      </p:sp>
    </p:spTree>
    <p:extLst>
      <p:ext uri="{BB962C8B-B14F-4D97-AF65-F5344CB8AC3E}">
        <p14:creationId xmlns:p14="http://schemas.microsoft.com/office/powerpoint/2010/main" val="281349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EF2A84-48A8-CCE3-78AD-2624CD1E96B5}"/>
              </a:ext>
            </a:extLst>
          </p:cNvPr>
          <p:cNvGrpSpPr/>
          <p:nvPr/>
        </p:nvGrpSpPr>
        <p:grpSpPr>
          <a:xfrm>
            <a:off x="163181" y="169561"/>
            <a:ext cx="7390014" cy="461665"/>
            <a:chOff x="181970" y="169561"/>
            <a:chExt cx="7390014" cy="461665"/>
          </a:xfrm>
        </p:grpSpPr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6CAEFE4C-4433-6731-F903-5251B82E5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82E8812F-5324-3600-2C2F-0E3C6D07D3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54797"/>
                </p:ext>
              </p:extLst>
            </p:nvPr>
          </p:nvGraphicFramePr>
          <p:xfrm>
            <a:off x="1477070" y="260606"/>
            <a:ext cx="6094914" cy="305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43120" imgH="177480" progId="Equation.DSMT4">
                    <p:embed/>
                  </p:oleObj>
                </mc:Choice>
                <mc:Fallback>
                  <p:oleObj name="Equation" r:id="rId2" imgW="3543120" imgH="177480" progId="Equation.DSMT4">
                    <p:embed/>
                    <p:pic>
                      <p:nvPicPr>
                        <p:cNvPr id="5" name="Object 12">
                          <a:extLst>
                            <a:ext uri="{FF2B5EF4-FFF2-40B4-BE49-F238E27FC236}">
                              <a16:creationId xmlns:a16="http://schemas.microsoft.com/office/drawing/2014/main" id="{8C65C221-2F4C-A5FE-51F9-E3FC272ACF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070" y="260606"/>
                          <a:ext cx="6094914" cy="305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16">
            <a:extLst>
              <a:ext uri="{FF2B5EF4-FFF2-40B4-BE49-F238E27FC236}">
                <a16:creationId xmlns:a16="http://schemas.microsoft.com/office/drawing/2014/main" id="{E0B092C2-11F7-33D8-3B62-8550274E2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70" y="670575"/>
            <a:ext cx="8382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A diagram of circles and lines&#10;&#10;Description automatically generated">
            <a:extLst>
              <a:ext uri="{FF2B5EF4-FFF2-40B4-BE49-F238E27FC236}">
                <a16:creationId xmlns:a16="http://schemas.microsoft.com/office/drawing/2014/main" id="{F85CEB3B-5F0E-5342-BDBA-6A4C2626A0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949" y="300740"/>
            <a:ext cx="3771378" cy="3771378"/>
          </a:xfrm>
          <a:prstGeom prst="rect">
            <a:avLst/>
          </a:prstGeom>
        </p:spPr>
      </p:pic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64193930-3E60-3795-AED3-30B613BB5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80783"/>
              </p:ext>
            </p:extLst>
          </p:nvPr>
        </p:nvGraphicFramePr>
        <p:xfrm>
          <a:off x="10022596" y="764471"/>
          <a:ext cx="910985" cy="23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177480" progId="Equation.DSMT4">
                  <p:embed/>
                </p:oleObj>
              </mc:Choice>
              <mc:Fallback>
                <p:oleObj name="Equation" r:id="rId6" imgW="672840" imgH="177480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82E8812F-5324-3600-2C2F-0E3C6D07D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2596" y="764471"/>
                        <a:ext cx="910985" cy="239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FC97A6FB-1D15-F08E-E32A-18A81A30D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49156"/>
              </p:ext>
            </p:extLst>
          </p:nvPr>
        </p:nvGraphicFramePr>
        <p:xfrm>
          <a:off x="9040078" y="2448561"/>
          <a:ext cx="1220940" cy="24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177480" progId="Equation.DSMT4">
                  <p:embed/>
                </p:oleObj>
              </mc:Choice>
              <mc:Fallback>
                <p:oleObj name="Equation" r:id="rId8" imgW="888840" imgH="17748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64193930-3E60-3795-AED3-30B613BB5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078" y="2448561"/>
                        <a:ext cx="1220940" cy="243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B2CB135-6709-C4FB-97BD-03C2C4FA5481}"/>
              </a:ext>
            </a:extLst>
          </p:cNvPr>
          <p:cNvCxnSpPr>
            <a:cxnSpLocks/>
          </p:cNvCxnSpPr>
          <p:nvPr/>
        </p:nvCxnSpPr>
        <p:spPr>
          <a:xfrm flipV="1">
            <a:off x="8907125" y="1271797"/>
            <a:ext cx="2410176" cy="915765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85C2BEE-24AE-2CA7-D91F-3F753C78D658}"/>
              </a:ext>
            </a:extLst>
          </p:cNvPr>
          <p:cNvCxnSpPr>
            <a:cxnSpLocks/>
          </p:cNvCxnSpPr>
          <p:nvPr/>
        </p:nvCxnSpPr>
        <p:spPr>
          <a:xfrm flipV="1">
            <a:off x="8907125" y="481177"/>
            <a:ext cx="972513" cy="1705252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03566055-EFAF-E290-81E2-7385D8A1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65363"/>
              </p:ext>
            </p:extLst>
          </p:nvPr>
        </p:nvGraphicFramePr>
        <p:xfrm>
          <a:off x="9624873" y="227584"/>
          <a:ext cx="47148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FC97A6FB-1D15-F08E-E32A-18A81A30D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4873" y="227584"/>
                        <a:ext cx="471488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712AA5A2-D685-730F-C900-0846B33AC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05556"/>
              </p:ext>
            </p:extLst>
          </p:nvPr>
        </p:nvGraphicFramePr>
        <p:xfrm>
          <a:off x="278305" y="961644"/>
          <a:ext cx="3223016" cy="69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560" imgH="406080" progId="Equation.DSMT4">
                  <p:embed/>
                </p:oleObj>
              </mc:Choice>
              <mc:Fallback>
                <p:oleObj name="Equation" r:id="rId12" imgW="1879560" imgH="40608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64193930-3E60-3795-AED3-30B613BB5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05" y="961644"/>
                        <a:ext cx="3223016" cy="69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2D8C73D5-D810-81EE-6759-0104C75D9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02888"/>
              </p:ext>
            </p:extLst>
          </p:nvPr>
        </p:nvGraphicFramePr>
        <p:xfrm>
          <a:off x="627405" y="1718978"/>
          <a:ext cx="11525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177480" progId="Equation.DSMT4">
                  <p:embed/>
                </p:oleObj>
              </mc:Choice>
              <mc:Fallback>
                <p:oleObj name="Equation" r:id="rId14" imgW="672840" imgH="177480" progId="Equation.DSMT4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id="{712AA5A2-D685-730F-C900-0846B33AC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05" y="1718978"/>
                        <a:ext cx="11525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1F8535D1-15CF-6FF3-BC06-6629BA237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46855"/>
              </p:ext>
            </p:extLst>
          </p:nvPr>
        </p:nvGraphicFramePr>
        <p:xfrm>
          <a:off x="757262" y="2018937"/>
          <a:ext cx="10429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2D8C73D5-D810-81EE-6759-0104C75D9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62" y="2018937"/>
                        <a:ext cx="10429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>
            <a:extLst>
              <a:ext uri="{FF2B5EF4-FFF2-40B4-BE49-F238E27FC236}">
                <a16:creationId xmlns:a16="http://schemas.microsoft.com/office/drawing/2014/main" id="{CA3DF6CC-6ED1-3887-D0BA-4B6D11E80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22587"/>
              </p:ext>
            </p:extLst>
          </p:nvPr>
        </p:nvGraphicFramePr>
        <p:xfrm>
          <a:off x="1110618" y="2664139"/>
          <a:ext cx="6953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393480" progId="Equation.DSMT4">
                  <p:embed/>
                </p:oleObj>
              </mc:Choice>
              <mc:Fallback>
                <p:oleObj name="Equation" r:id="rId18" imgW="406080" imgH="393480" progId="Equation.DSMT4">
                  <p:embed/>
                  <p:pic>
                    <p:nvPicPr>
                      <p:cNvPr id="31" name="Object 12">
                        <a:extLst>
                          <a:ext uri="{FF2B5EF4-FFF2-40B4-BE49-F238E27FC236}">
                            <a16:creationId xmlns:a16="http://schemas.microsoft.com/office/drawing/2014/main" id="{1F8535D1-15CF-6FF3-BC06-6629BA237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618" y="2664139"/>
                        <a:ext cx="6953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87CE0149-4430-D1C6-2E7F-F9234C5D7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45456"/>
              </p:ext>
            </p:extLst>
          </p:nvPr>
        </p:nvGraphicFramePr>
        <p:xfrm>
          <a:off x="278305" y="4026072"/>
          <a:ext cx="4781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960" imgH="342720" progId="Equation.DSMT4">
                  <p:embed/>
                </p:oleObj>
              </mc:Choice>
              <mc:Fallback>
                <p:oleObj name="Equation" r:id="rId20" imgW="2793960" imgH="342720" progId="Equation.DSMT4">
                  <p:embed/>
                  <p:pic>
                    <p:nvPicPr>
                      <p:cNvPr id="32" name="Object 12">
                        <a:extLst>
                          <a:ext uri="{FF2B5EF4-FFF2-40B4-BE49-F238E27FC236}">
                            <a16:creationId xmlns:a16="http://schemas.microsoft.com/office/drawing/2014/main" id="{CA3DF6CC-6ED1-3887-D0BA-4B6D11E80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05" y="4026072"/>
                        <a:ext cx="4781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">
            <a:extLst>
              <a:ext uri="{FF2B5EF4-FFF2-40B4-BE49-F238E27FC236}">
                <a16:creationId xmlns:a16="http://schemas.microsoft.com/office/drawing/2014/main" id="{80950D91-95BF-6C5F-E448-314CB0D2A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474" y="3302511"/>
            <a:ext cx="4260352" cy="66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" name="Object 12">
            <a:extLst>
              <a:ext uri="{FF2B5EF4-FFF2-40B4-BE49-F238E27FC236}">
                <a16:creationId xmlns:a16="http://schemas.microsoft.com/office/drawing/2014/main" id="{3893A172-CD2A-DB9E-DB0E-E1A0554E6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36"/>
              </p:ext>
            </p:extLst>
          </p:nvPr>
        </p:nvGraphicFramePr>
        <p:xfrm>
          <a:off x="296617" y="4687919"/>
          <a:ext cx="4956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895480" imgH="330120" progId="Equation.DSMT4">
                  <p:embed/>
                </p:oleObj>
              </mc:Choice>
              <mc:Fallback>
                <p:oleObj name="Equation" r:id="rId23" imgW="2895480" imgH="33012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87CE0149-4430-D1C6-2E7F-F9234C5D7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17" y="4687919"/>
                        <a:ext cx="4956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>
            <a:extLst>
              <a:ext uri="{FF2B5EF4-FFF2-40B4-BE49-F238E27FC236}">
                <a16:creationId xmlns:a16="http://schemas.microsoft.com/office/drawing/2014/main" id="{2B0C3087-CD3F-9866-4BCA-FAC5B2322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29148"/>
              </p:ext>
            </p:extLst>
          </p:nvPr>
        </p:nvGraphicFramePr>
        <p:xfrm>
          <a:off x="296617" y="5324069"/>
          <a:ext cx="37163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71520" imgH="330120" progId="Equation.DSMT4">
                  <p:embed/>
                </p:oleObj>
              </mc:Choice>
              <mc:Fallback>
                <p:oleObj name="Equation" r:id="rId25" imgW="2171520" imgH="330120" progId="Equation.DSMT4">
                  <p:embed/>
                  <p:pic>
                    <p:nvPicPr>
                      <p:cNvPr id="36" name="Object 12">
                        <a:extLst>
                          <a:ext uri="{FF2B5EF4-FFF2-40B4-BE49-F238E27FC236}">
                            <a16:creationId xmlns:a16="http://schemas.microsoft.com/office/drawing/2014/main" id="{3893A172-CD2A-DB9E-DB0E-E1A0554E6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17" y="5324069"/>
                        <a:ext cx="37163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>
            <a:extLst>
              <a:ext uri="{FF2B5EF4-FFF2-40B4-BE49-F238E27FC236}">
                <a16:creationId xmlns:a16="http://schemas.microsoft.com/office/drawing/2014/main" id="{3997C1AC-BCB6-C73D-D330-FB40E4F14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367024"/>
              </p:ext>
            </p:extLst>
          </p:nvPr>
        </p:nvGraphicFramePr>
        <p:xfrm>
          <a:off x="279194" y="5918192"/>
          <a:ext cx="4498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28720" imgH="457200" progId="Equation.DSMT4">
                  <p:embed/>
                </p:oleObj>
              </mc:Choice>
              <mc:Fallback>
                <p:oleObj name="Equation" r:id="rId27" imgW="2628720" imgH="457200" progId="Equation.DSMT4">
                  <p:embed/>
                  <p:pic>
                    <p:nvPicPr>
                      <p:cNvPr id="37" name="Object 12">
                        <a:extLst>
                          <a:ext uri="{FF2B5EF4-FFF2-40B4-BE49-F238E27FC236}">
                            <a16:creationId xmlns:a16="http://schemas.microsoft.com/office/drawing/2014/main" id="{2B0C3087-CD3F-9866-4BCA-FAC5B2322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94" y="5918192"/>
                        <a:ext cx="44989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3E27BEA-E540-FA23-3677-C628BEF5B459}"/>
              </a:ext>
            </a:extLst>
          </p:cNvPr>
          <p:cNvCxnSpPr>
            <a:cxnSpLocks/>
          </p:cNvCxnSpPr>
          <p:nvPr/>
        </p:nvCxnSpPr>
        <p:spPr>
          <a:xfrm flipV="1">
            <a:off x="5576169" y="3526032"/>
            <a:ext cx="0" cy="3104563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12">
            <a:extLst>
              <a:ext uri="{FF2B5EF4-FFF2-40B4-BE49-F238E27FC236}">
                <a16:creationId xmlns:a16="http://schemas.microsoft.com/office/drawing/2014/main" id="{9BA00799-4621-CA30-0568-67728F990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03868"/>
              </p:ext>
            </p:extLst>
          </p:nvPr>
        </p:nvGraphicFramePr>
        <p:xfrm>
          <a:off x="5735498" y="4072118"/>
          <a:ext cx="3889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73040" imgH="330120" progId="Equation.DSMT4">
                  <p:embed/>
                </p:oleObj>
              </mc:Choice>
              <mc:Fallback>
                <p:oleObj name="Equation" r:id="rId29" imgW="2273040" imgH="330120" progId="Equation.DSMT4">
                  <p:embed/>
                  <p:pic>
                    <p:nvPicPr>
                      <p:cNvPr id="38" name="Object 12">
                        <a:extLst>
                          <a:ext uri="{FF2B5EF4-FFF2-40B4-BE49-F238E27FC236}">
                            <a16:creationId xmlns:a16="http://schemas.microsoft.com/office/drawing/2014/main" id="{3997C1AC-BCB6-C73D-D330-FB40E4F14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498" y="4072118"/>
                        <a:ext cx="3889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>
            <a:extLst>
              <a:ext uri="{FF2B5EF4-FFF2-40B4-BE49-F238E27FC236}">
                <a16:creationId xmlns:a16="http://schemas.microsoft.com/office/drawing/2014/main" id="{94B920FF-7893-A661-17AA-0987B2311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0690"/>
              </p:ext>
            </p:extLst>
          </p:nvPr>
        </p:nvGraphicFramePr>
        <p:xfrm>
          <a:off x="5745163" y="4733925"/>
          <a:ext cx="3305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30320" imgH="279360" progId="Equation.DSMT4">
                  <p:embed/>
                </p:oleObj>
              </mc:Choice>
              <mc:Fallback>
                <p:oleObj name="Equation" r:id="rId31" imgW="1930320" imgH="279360" progId="Equation.DSMT4">
                  <p:embed/>
                  <p:pic>
                    <p:nvPicPr>
                      <p:cNvPr id="41" name="Object 12">
                        <a:extLst>
                          <a:ext uri="{FF2B5EF4-FFF2-40B4-BE49-F238E27FC236}">
                            <a16:creationId xmlns:a16="http://schemas.microsoft.com/office/drawing/2014/main" id="{9BA00799-4621-CA30-0568-67728F990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4733925"/>
                        <a:ext cx="3305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>
            <a:extLst>
              <a:ext uri="{FF2B5EF4-FFF2-40B4-BE49-F238E27FC236}">
                <a16:creationId xmlns:a16="http://schemas.microsoft.com/office/drawing/2014/main" id="{1ED1A9F3-131C-7DEB-D1AA-BED37E3FB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23953"/>
              </p:ext>
            </p:extLst>
          </p:nvPr>
        </p:nvGraphicFramePr>
        <p:xfrm>
          <a:off x="5732691" y="5311775"/>
          <a:ext cx="33258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942920" imgH="507960" progId="Equation.DSMT4">
                  <p:embed/>
                </p:oleObj>
              </mc:Choice>
              <mc:Fallback>
                <p:oleObj name="Equation" r:id="rId33" imgW="1942920" imgH="507960" progId="Equation.DSMT4">
                  <p:embed/>
                  <p:pic>
                    <p:nvPicPr>
                      <p:cNvPr id="42" name="Object 12">
                        <a:extLst>
                          <a:ext uri="{FF2B5EF4-FFF2-40B4-BE49-F238E27FC236}">
                            <a16:creationId xmlns:a16="http://schemas.microsoft.com/office/drawing/2014/main" id="{94B920FF-7893-A661-17AA-0987B2311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691" y="5311775"/>
                        <a:ext cx="33258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">
            <a:extLst>
              <a:ext uri="{FF2B5EF4-FFF2-40B4-BE49-F238E27FC236}">
                <a16:creationId xmlns:a16="http://schemas.microsoft.com/office/drawing/2014/main" id="{44C5C072-9B9A-0A5A-B6BB-AC0E6E8C4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205941"/>
              </p:ext>
            </p:extLst>
          </p:nvPr>
        </p:nvGraphicFramePr>
        <p:xfrm>
          <a:off x="5724373" y="6207581"/>
          <a:ext cx="15001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76240" imgH="203040" progId="Equation.DSMT4">
                  <p:embed/>
                </p:oleObj>
              </mc:Choice>
              <mc:Fallback>
                <p:oleObj name="Equation" r:id="rId35" imgW="876240" imgH="203040" progId="Equation.DSMT4">
                  <p:embed/>
                  <p:pic>
                    <p:nvPicPr>
                      <p:cNvPr id="43" name="Object 12">
                        <a:extLst>
                          <a:ext uri="{FF2B5EF4-FFF2-40B4-BE49-F238E27FC236}">
                            <a16:creationId xmlns:a16="http://schemas.microsoft.com/office/drawing/2014/main" id="{1ED1A9F3-131C-7DEB-D1AA-BED37E3FB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373" y="6207581"/>
                        <a:ext cx="15001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>
            <a:extLst>
              <a:ext uri="{FF2B5EF4-FFF2-40B4-BE49-F238E27FC236}">
                <a16:creationId xmlns:a16="http://schemas.microsoft.com/office/drawing/2014/main" id="{153AA363-89C3-ED7D-F9DD-D999FC2A3A29}"/>
              </a:ext>
            </a:extLst>
          </p:cNvPr>
          <p:cNvGrpSpPr/>
          <p:nvPr/>
        </p:nvGrpSpPr>
        <p:grpSpPr>
          <a:xfrm>
            <a:off x="9506138" y="1115771"/>
            <a:ext cx="1601280" cy="2142720"/>
            <a:chOff x="9506138" y="1115771"/>
            <a:chExt cx="1601280" cy="214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BD28633-D57B-E479-C231-F4ECDD938438}"/>
                    </a:ext>
                  </a:extLst>
                </p14:cNvPr>
                <p14:cNvContentPartPr/>
                <p14:nvPr/>
              </p14:nvContentPartPr>
              <p14:xfrm>
                <a:off x="10125338" y="1238171"/>
                <a:ext cx="570600" cy="4827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BD28633-D57B-E479-C231-F4ECDD938438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10053338" y="1094531"/>
                  <a:ext cx="714240" cy="77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263E56A-4B72-9F44-9B1A-7644FD74F6F2}"/>
                    </a:ext>
                  </a:extLst>
                </p14:cNvPr>
                <p14:cNvContentPartPr/>
                <p14:nvPr/>
              </p14:nvContentPartPr>
              <p14:xfrm>
                <a:off x="10470938" y="1693211"/>
                <a:ext cx="273240" cy="9781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263E56A-4B72-9F44-9B1A-7644FD74F6F2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0399298" y="1549211"/>
                  <a:ext cx="416880" cy="12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4075E7E-8FF7-0F16-4C9D-71E859823C74}"/>
                    </a:ext>
                  </a:extLst>
                </p14:cNvPr>
                <p14:cNvContentPartPr/>
                <p14:nvPr/>
              </p14:nvContentPartPr>
              <p14:xfrm>
                <a:off x="10084298" y="1226651"/>
                <a:ext cx="790920" cy="5508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4075E7E-8FF7-0F16-4C9D-71E859823C74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0012658" y="1083011"/>
                  <a:ext cx="934560" cy="83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E07F419-DAFC-ED12-6CF9-B8D42EE71834}"/>
                    </a:ext>
                  </a:extLst>
                </p14:cNvPr>
                <p14:cNvContentPartPr/>
                <p14:nvPr/>
              </p14:nvContentPartPr>
              <p14:xfrm>
                <a:off x="10877018" y="1730651"/>
                <a:ext cx="58680" cy="1551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E07F419-DAFC-ED12-6CF9-B8D42EE71834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0805018" y="1586651"/>
                  <a:ext cx="202320" cy="44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D11BD3EF-1CB8-F37D-79C4-B9782DDF8B64}"/>
                    </a:ext>
                  </a:extLst>
                </p14:cNvPr>
                <p14:cNvContentPartPr/>
                <p14:nvPr/>
              </p14:nvContentPartPr>
              <p14:xfrm>
                <a:off x="10063778" y="1223771"/>
                <a:ext cx="969480" cy="9320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D11BD3EF-1CB8-F37D-79C4-B9782DDF8B64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9992138" y="1079771"/>
                  <a:ext cx="1113120" cy="12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805B17C3-46FA-4FD5-7146-9397C411163D}"/>
                    </a:ext>
                  </a:extLst>
                </p14:cNvPr>
                <p14:cNvContentPartPr/>
                <p14:nvPr/>
              </p14:nvContentPartPr>
              <p14:xfrm>
                <a:off x="10470218" y="2228531"/>
                <a:ext cx="572760" cy="3283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805B17C3-46FA-4FD5-7146-9397C411163D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0398218" y="2084531"/>
                  <a:ext cx="716400" cy="61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D9D69C4-FA77-E8D5-C22B-198D5F0BC410}"/>
                    </a:ext>
                  </a:extLst>
                </p14:cNvPr>
                <p14:cNvContentPartPr/>
                <p14:nvPr/>
              </p14:nvContentPartPr>
              <p14:xfrm>
                <a:off x="10195538" y="2392331"/>
                <a:ext cx="795960" cy="6804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D9D69C4-FA77-E8D5-C22B-198D5F0BC410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10123538" y="2248691"/>
                  <a:ext cx="939600" cy="9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481335C-130C-4285-79DC-CC910E56FD3C}"/>
                    </a:ext>
                  </a:extLst>
                </p14:cNvPr>
                <p14:cNvContentPartPr/>
                <p14:nvPr/>
              </p14:nvContentPartPr>
              <p14:xfrm>
                <a:off x="10026698" y="2978411"/>
                <a:ext cx="194400" cy="1681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481335C-130C-4285-79DC-CC910E56FD3C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9954698" y="2834411"/>
                  <a:ext cx="338040" cy="45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B7722C3-CE7B-BDE0-7E18-CE760B0A173F}"/>
                    </a:ext>
                  </a:extLst>
                </p14:cNvPr>
                <p14:cNvContentPartPr/>
                <p14:nvPr/>
              </p14:nvContentPartPr>
              <p14:xfrm>
                <a:off x="10018418" y="3096131"/>
                <a:ext cx="212400" cy="565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B7722C3-CE7B-BDE0-7E18-CE760B0A173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9946418" y="2952491"/>
                  <a:ext cx="35604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653C1F0-BFB4-3645-EFB9-ABECDCD36436}"/>
                    </a:ext>
                  </a:extLst>
                </p14:cNvPr>
                <p14:cNvContentPartPr/>
                <p14:nvPr/>
              </p14:nvContentPartPr>
              <p14:xfrm>
                <a:off x="10185818" y="2428331"/>
                <a:ext cx="791640" cy="7002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653C1F0-BFB4-3645-EFB9-ABECDCD36436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0113818" y="2284331"/>
                  <a:ext cx="935280" cy="9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00EE4B4-B8FA-0F58-9406-3D1D62B728E2}"/>
                    </a:ext>
                  </a:extLst>
                </p14:cNvPr>
                <p14:cNvContentPartPr/>
                <p14:nvPr/>
              </p14:nvContentPartPr>
              <p14:xfrm>
                <a:off x="10802498" y="2544971"/>
                <a:ext cx="111960" cy="185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00EE4B4-B8FA-0F58-9406-3D1D62B728E2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0730858" y="2400971"/>
                  <a:ext cx="255600" cy="47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E6EA165-FF5B-3C7A-D155-36EBAABF8530}"/>
                    </a:ext>
                  </a:extLst>
                </p14:cNvPr>
                <p14:cNvContentPartPr/>
                <p14:nvPr/>
              </p14:nvContentPartPr>
              <p14:xfrm>
                <a:off x="9639698" y="1115771"/>
                <a:ext cx="373320" cy="608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E6EA165-FF5B-3C7A-D155-36EBAABF8530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9621698" y="1080131"/>
                  <a:ext cx="40896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872BCDF-EAE9-3318-219B-F2123C149BBB}"/>
                    </a:ext>
                  </a:extLst>
                </p14:cNvPr>
                <p14:cNvContentPartPr/>
                <p14:nvPr/>
              </p14:nvContentPartPr>
              <p14:xfrm>
                <a:off x="9614498" y="1187051"/>
                <a:ext cx="36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872BCDF-EAE9-3318-219B-F2123C149BBB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9596858" y="1151051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D3FD3F0-D560-46BF-C533-C6745CDDF4B4}"/>
                    </a:ext>
                  </a:extLst>
                </p14:cNvPr>
                <p14:cNvContentPartPr/>
                <p14:nvPr/>
              </p14:nvContentPartPr>
              <p14:xfrm>
                <a:off x="9640058" y="1159331"/>
                <a:ext cx="342720" cy="48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D3FD3F0-D560-46BF-C533-C6745CDDF4B4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9622418" y="1123691"/>
                  <a:ext cx="37836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F6A9F42-4E94-9A00-2210-9B8243FB6352}"/>
                    </a:ext>
                  </a:extLst>
                </p14:cNvPr>
                <p14:cNvContentPartPr/>
                <p14:nvPr/>
              </p14:nvContentPartPr>
              <p14:xfrm>
                <a:off x="9693698" y="1205411"/>
                <a:ext cx="325800" cy="1530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F6A9F42-4E94-9A00-2210-9B8243FB6352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9676058" y="1169411"/>
                  <a:ext cx="36144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A263508-F14D-7C23-BC56-867C170E736D}"/>
                    </a:ext>
                  </a:extLst>
                </p14:cNvPr>
                <p14:cNvContentPartPr/>
                <p14:nvPr/>
              </p14:nvContentPartPr>
              <p14:xfrm>
                <a:off x="9599738" y="1193171"/>
                <a:ext cx="360" cy="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A263508-F14D-7C23-BC56-867C170E736D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9582098" y="1157531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D152DEE-1F6C-2DD3-A221-89BA013263C4}"/>
                    </a:ext>
                  </a:extLst>
                </p14:cNvPr>
                <p14:cNvContentPartPr/>
                <p14:nvPr/>
              </p14:nvContentPartPr>
              <p14:xfrm>
                <a:off x="10985738" y="2011811"/>
                <a:ext cx="121680" cy="369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D152DEE-1F6C-2DD3-A221-89BA013263C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0967738" y="1976171"/>
                  <a:ext cx="157320" cy="44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6BBE9489-3376-B657-214B-5B21FE5EA464}"/>
                    </a:ext>
                  </a:extLst>
                </p14:cNvPr>
                <p14:cNvContentPartPr/>
                <p14:nvPr/>
              </p14:nvContentPartPr>
              <p14:xfrm>
                <a:off x="10275098" y="2409611"/>
                <a:ext cx="154080" cy="3484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6BBE9489-3376-B657-214B-5B21FE5EA46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0257098" y="2373971"/>
                  <a:ext cx="189720" cy="42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0AD30AFB-F095-4783-FD6B-0F3BD805034D}"/>
                    </a:ext>
                  </a:extLst>
                </p14:cNvPr>
                <p14:cNvContentPartPr/>
                <p14:nvPr/>
              </p14:nvContentPartPr>
              <p14:xfrm>
                <a:off x="9694058" y="3099011"/>
                <a:ext cx="248040" cy="831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0AD30AFB-F095-4783-FD6B-0F3BD805034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676058" y="3063011"/>
                  <a:ext cx="28368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F0A649B-467C-604B-4307-BCBD963A92DF}"/>
                    </a:ext>
                  </a:extLst>
                </p14:cNvPr>
                <p14:cNvContentPartPr/>
                <p14:nvPr/>
              </p14:nvContentPartPr>
              <p14:xfrm>
                <a:off x="9616658" y="3099731"/>
                <a:ext cx="354960" cy="874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F0A649B-467C-604B-4307-BCBD963A92D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598658" y="3063731"/>
                  <a:ext cx="3906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9575759D-3D6B-0559-3052-20F433242378}"/>
                    </a:ext>
                  </a:extLst>
                </p14:cNvPr>
                <p14:cNvContentPartPr/>
                <p14:nvPr/>
              </p14:nvContentPartPr>
              <p14:xfrm>
                <a:off x="9640058" y="3042851"/>
                <a:ext cx="356040" cy="1299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9575759D-3D6B-0559-3052-20F43324237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622058" y="3006851"/>
                  <a:ext cx="3916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079D029-0567-6D5F-E347-8897E900114D}"/>
                    </a:ext>
                  </a:extLst>
                </p14:cNvPr>
                <p14:cNvContentPartPr/>
                <p14:nvPr/>
              </p14:nvContentPartPr>
              <p14:xfrm>
                <a:off x="9736538" y="3184331"/>
                <a:ext cx="226080" cy="741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079D029-0567-6D5F-E347-8897E900114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718898" y="3148691"/>
                  <a:ext cx="2617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BFCC99E-A1A6-182C-09CC-058970C1D841}"/>
                    </a:ext>
                  </a:extLst>
                </p14:cNvPr>
                <p14:cNvContentPartPr/>
                <p14:nvPr/>
              </p14:nvContentPartPr>
              <p14:xfrm>
                <a:off x="9626378" y="3182171"/>
                <a:ext cx="221760" cy="630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BFCC99E-A1A6-182C-09CC-058970C1D84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608738" y="3146531"/>
                  <a:ext cx="2574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7DC3F41-2B90-7BB3-5A82-9C0394DE2D94}"/>
                    </a:ext>
                  </a:extLst>
                </p14:cNvPr>
                <p14:cNvContentPartPr/>
                <p14:nvPr/>
              </p14:nvContentPartPr>
              <p14:xfrm>
                <a:off x="9506138" y="1175171"/>
                <a:ext cx="87480" cy="388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7DC3F41-2B90-7BB3-5A82-9C0394DE2D9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497498" y="1166171"/>
                  <a:ext cx="10512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EF5E69E-BDF1-73B5-7F8C-3539BE35D067}"/>
                    </a:ext>
                  </a:extLst>
                </p14:cNvPr>
                <p14:cNvContentPartPr/>
                <p14:nvPr/>
              </p14:nvContentPartPr>
              <p14:xfrm>
                <a:off x="9509378" y="3159491"/>
                <a:ext cx="88560" cy="392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EF5E69E-BDF1-73B5-7F8C-3539BE35D06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9500378" y="3150491"/>
                  <a:ext cx="106200" cy="568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9081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27971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EF2A84-48A8-CCE3-78AD-2624CD1E96B5}"/>
              </a:ext>
            </a:extLst>
          </p:cNvPr>
          <p:cNvGrpSpPr/>
          <p:nvPr/>
        </p:nvGrpSpPr>
        <p:grpSpPr>
          <a:xfrm>
            <a:off x="163181" y="169561"/>
            <a:ext cx="7144805" cy="461665"/>
            <a:chOff x="181970" y="169561"/>
            <a:chExt cx="7144805" cy="461665"/>
          </a:xfrm>
        </p:grpSpPr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6CAEFE4C-4433-6731-F903-5251B82E5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82E8812F-5324-3600-2C2F-0E3C6D07D3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828993"/>
                </p:ext>
              </p:extLst>
            </p:nvPr>
          </p:nvGraphicFramePr>
          <p:xfrm>
            <a:off x="1516525" y="247199"/>
            <a:ext cx="5810250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77880" imgH="177480" progId="Equation.DSMT4">
                    <p:embed/>
                  </p:oleObj>
                </mc:Choice>
                <mc:Fallback>
                  <p:oleObj name="Equation" r:id="rId2" imgW="3377880" imgH="177480" progId="Equation.DSMT4">
                    <p:embed/>
                    <p:pic>
                      <p:nvPicPr>
                        <p:cNvPr id="6" name="Object 12">
                          <a:extLst>
                            <a:ext uri="{FF2B5EF4-FFF2-40B4-BE49-F238E27FC236}">
                              <a16:creationId xmlns:a16="http://schemas.microsoft.com/office/drawing/2014/main" id="{82E8812F-5324-3600-2C2F-0E3C6D07D3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525" y="247199"/>
                          <a:ext cx="5810250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16">
            <a:extLst>
              <a:ext uri="{FF2B5EF4-FFF2-40B4-BE49-F238E27FC236}">
                <a16:creationId xmlns:a16="http://schemas.microsoft.com/office/drawing/2014/main" id="{E0B092C2-11F7-33D8-3B62-8550274E2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70" y="701835"/>
            <a:ext cx="8382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A diagram of circles and lines&#10;&#10;Description automatically generated">
            <a:extLst>
              <a:ext uri="{FF2B5EF4-FFF2-40B4-BE49-F238E27FC236}">
                <a16:creationId xmlns:a16="http://schemas.microsoft.com/office/drawing/2014/main" id="{F85CEB3B-5F0E-5342-BDBA-6A4C2626A0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949" y="300740"/>
            <a:ext cx="3771378" cy="3771378"/>
          </a:xfrm>
          <a:prstGeom prst="rect">
            <a:avLst/>
          </a:prstGeom>
        </p:spPr>
      </p:pic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64193930-3E60-3795-AED3-30B613BB5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2596" y="764471"/>
          <a:ext cx="910985" cy="23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177480" progId="Equation.DSMT4">
                  <p:embed/>
                </p:oleObj>
              </mc:Choice>
              <mc:Fallback>
                <p:oleObj name="Equation" r:id="rId6" imgW="672840" imgH="17748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64193930-3E60-3795-AED3-30B613BB5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2596" y="764471"/>
                        <a:ext cx="910985" cy="239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FC97A6FB-1D15-F08E-E32A-18A81A30D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04611"/>
              </p:ext>
            </p:extLst>
          </p:nvPr>
        </p:nvGraphicFramePr>
        <p:xfrm>
          <a:off x="9047430" y="2454153"/>
          <a:ext cx="1220940" cy="24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177480" progId="Equation.DSMT4">
                  <p:embed/>
                </p:oleObj>
              </mc:Choice>
              <mc:Fallback>
                <p:oleObj name="Equation" r:id="rId8" imgW="888840" imgH="17748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FC97A6FB-1D15-F08E-E32A-18A81A30D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430" y="2454153"/>
                        <a:ext cx="1220940" cy="243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85C2BEE-24AE-2CA7-D91F-3F753C78D658}"/>
              </a:ext>
            </a:extLst>
          </p:cNvPr>
          <p:cNvCxnSpPr>
            <a:cxnSpLocks/>
          </p:cNvCxnSpPr>
          <p:nvPr/>
        </p:nvCxnSpPr>
        <p:spPr>
          <a:xfrm flipV="1">
            <a:off x="8907125" y="481177"/>
            <a:ext cx="972513" cy="1705252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03566055-EFAF-E290-81E2-7385D8A1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28706"/>
              </p:ext>
            </p:extLst>
          </p:nvPr>
        </p:nvGraphicFramePr>
        <p:xfrm>
          <a:off x="9600238" y="85805"/>
          <a:ext cx="558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28" name="Object 12">
                        <a:extLst>
                          <a:ext uri="{FF2B5EF4-FFF2-40B4-BE49-F238E27FC236}">
                            <a16:creationId xmlns:a16="http://schemas.microsoft.com/office/drawing/2014/main" id="{03566055-EFAF-E290-81E2-7385D8A1E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0238" y="85805"/>
                        <a:ext cx="558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87CE0149-4430-D1C6-2E7F-F9234C5D7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94188"/>
              </p:ext>
            </p:extLst>
          </p:nvPr>
        </p:nvGraphicFramePr>
        <p:xfrm>
          <a:off x="283169" y="1012890"/>
          <a:ext cx="59769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92360" imgH="342720" progId="Equation.DSMT4">
                  <p:embed/>
                </p:oleObj>
              </mc:Choice>
              <mc:Fallback>
                <p:oleObj name="Equation" r:id="rId12" imgW="3492360" imgH="34272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87CE0149-4430-D1C6-2E7F-F9234C5D7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69" y="1012890"/>
                        <a:ext cx="59769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B2CB135-6709-C4FB-97BD-03C2C4FA5481}"/>
              </a:ext>
            </a:extLst>
          </p:cNvPr>
          <p:cNvCxnSpPr>
            <a:cxnSpLocks/>
          </p:cNvCxnSpPr>
          <p:nvPr/>
        </p:nvCxnSpPr>
        <p:spPr>
          <a:xfrm flipV="1">
            <a:off x="8907125" y="1271797"/>
            <a:ext cx="2410176" cy="915765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19661CD-F3EE-2988-5112-F14A1F9778DB}"/>
              </a:ext>
            </a:extLst>
          </p:cNvPr>
          <p:cNvCxnSpPr>
            <a:cxnSpLocks/>
          </p:cNvCxnSpPr>
          <p:nvPr/>
        </p:nvCxnSpPr>
        <p:spPr>
          <a:xfrm flipV="1">
            <a:off x="8907125" y="587023"/>
            <a:ext cx="634869" cy="1591478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>
            <a:extLst>
              <a:ext uri="{FF2B5EF4-FFF2-40B4-BE49-F238E27FC236}">
                <a16:creationId xmlns:a16="http://schemas.microsoft.com/office/drawing/2014/main" id="{5FAD2E28-0572-1CE0-7C36-83649701E427}"/>
              </a:ext>
            </a:extLst>
          </p:cNvPr>
          <p:cNvGrpSpPr/>
          <p:nvPr/>
        </p:nvGrpSpPr>
        <p:grpSpPr>
          <a:xfrm>
            <a:off x="8926522" y="1290193"/>
            <a:ext cx="478882" cy="789990"/>
            <a:chOff x="8918423" y="1301312"/>
            <a:chExt cx="478882" cy="78999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51F8726-AB81-6C99-94AC-D6233E3D1DED}"/>
                    </a:ext>
                  </a:extLst>
                </p14:cNvPr>
                <p14:cNvContentPartPr/>
                <p14:nvPr/>
              </p14:nvContentPartPr>
              <p14:xfrm>
                <a:off x="9000503" y="1357982"/>
                <a:ext cx="339120" cy="461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51F8726-AB81-6C99-94AC-D6233E3D1DE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982863" y="1321982"/>
                  <a:ext cx="374760" cy="53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4BE4B26-4562-6612-AD03-2852F17138FC}"/>
                    </a:ext>
                  </a:extLst>
                </p14:cNvPr>
                <p14:cNvContentPartPr/>
                <p14:nvPr/>
              </p14:nvContentPartPr>
              <p14:xfrm>
                <a:off x="8933183" y="1772342"/>
                <a:ext cx="160200" cy="239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4BE4B26-4562-6612-AD03-2852F17138F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915543" y="1736702"/>
                  <a:ext cx="1958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4107E6D-357F-6E0D-3157-3356E027AA5A}"/>
                    </a:ext>
                  </a:extLst>
                </p14:cNvPr>
                <p14:cNvContentPartPr/>
                <p14:nvPr/>
              </p14:nvContentPartPr>
              <p14:xfrm>
                <a:off x="8923823" y="2039102"/>
                <a:ext cx="360" cy="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4107E6D-357F-6E0D-3157-3356E027AA5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905823" y="2003462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C2D99A5-B71E-CD32-96C7-0C98CF862990}"/>
                    </a:ext>
                  </a:extLst>
                </p14:cNvPr>
                <p14:cNvContentPartPr/>
                <p14:nvPr/>
              </p14:nvContentPartPr>
              <p14:xfrm>
                <a:off x="8918423" y="1985462"/>
                <a:ext cx="48600" cy="105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C2D99A5-B71E-CD32-96C7-0C98CF86299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900783" y="1949822"/>
                  <a:ext cx="842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6009086-E146-D79F-C1DB-78F4F21DD918}"/>
                    </a:ext>
                  </a:extLst>
                </p14:cNvPr>
                <p14:cNvContentPartPr/>
                <p14:nvPr/>
              </p14:nvContentPartPr>
              <p14:xfrm>
                <a:off x="9358065" y="1311032"/>
                <a:ext cx="6840" cy="201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6009086-E146-D79F-C1DB-78F4F21DD91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340425" y="1275392"/>
                  <a:ext cx="4248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B4F1949-407C-AC45-851F-C2DFF330CF6B}"/>
                    </a:ext>
                  </a:extLst>
                </p14:cNvPr>
                <p14:cNvContentPartPr/>
                <p14:nvPr/>
              </p14:nvContentPartPr>
              <p14:xfrm>
                <a:off x="9257985" y="1354952"/>
                <a:ext cx="82800" cy="84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B4F1949-407C-AC45-851F-C2DFF330CF6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240345" y="1319312"/>
                  <a:ext cx="11844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24721BD-0A95-F1DB-1EFE-B2B4BC0E0380}"/>
                    </a:ext>
                  </a:extLst>
                </p14:cNvPr>
                <p14:cNvContentPartPr/>
                <p14:nvPr/>
              </p14:nvContentPartPr>
              <p14:xfrm>
                <a:off x="9396945" y="1301312"/>
                <a:ext cx="360" cy="3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24721BD-0A95-F1DB-1EFE-B2B4BC0E038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379305" y="1265312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D1A22E03-ADF7-187F-7734-E28DABF2A3EE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3588269" y="940127"/>
            <a:ext cx="2895851" cy="676688"/>
          </a:xfrm>
          <a:prstGeom prst="rect">
            <a:avLst/>
          </a:prstGeom>
        </p:spPr>
      </p:pic>
      <p:grpSp>
        <p:nvGrpSpPr>
          <p:cNvPr id="96" name="Group 95">
            <a:extLst>
              <a:ext uri="{FF2B5EF4-FFF2-40B4-BE49-F238E27FC236}">
                <a16:creationId xmlns:a16="http://schemas.microsoft.com/office/drawing/2014/main" id="{756384CC-8CF6-4977-465E-EB3C99ABCB41}"/>
              </a:ext>
            </a:extLst>
          </p:cNvPr>
          <p:cNvGrpSpPr/>
          <p:nvPr/>
        </p:nvGrpSpPr>
        <p:grpSpPr>
          <a:xfrm>
            <a:off x="8949960" y="1339235"/>
            <a:ext cx="1415880" cy="811800"/>
            <a:chOff x="8949960" y="1339235"/>
            <a:chExt cx="1415880" cy="81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0B8DB20-401D-8CF8-E91D-267150F62800}"/>
                    </a:ext>
                  </a:extLst>
                </p14:cNvPr>
                <p14:cNvContentPartPr/>
                <p14:nvPr/>
              </p14:nvContentPartPr>
              <p14:xfrm>
                <a:off x="9308520" y="1446155"/>
                <a:ext cx="640800" cy="554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0B8DB20-401D-8CF8-E91D-267150F6280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254520" y="1338155"/>
                  <a:ext cx="748440" cy="77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D446E3B-6E1A-3C0D-6E93-E6BB70B33E9D}"/>
                    </a:ext>
                  </a:extLst>
                </p14:cNvPr>
                <p14:cNvContentPartPr/>
                <p14:nvPr/>
              </p14:nvContentPartPr>
              <p14:xfrm>
                <a:off x="9866520" y="1823795"/>
                <a:ext cx="215280" cy="1494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D446E3B-6E1A-3C0D-6E93-E6BB70B33E9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812520" y="1716155"/>
                  <a:ext cx="322920" cy="36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9A5EE85-A34E-2EFF-3263-3D2330019ABD}"/>
                    </a:ext>
                  </a:extLst>
                </p14:cNvPr>
                <p14:cNvContentPartPr/>
                <p14:nvPr/>
              </p14:nvContentPartPr>
              <p14:xfrm>
                <a:off x="10000080" y="1942235"/>
                <a:ext cx="122760" cy="363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9A5EE85-A34E-2EFF-3263-3D2330019AB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946440" y="1834235"/>
                  <a:ext cx="2304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90847EE-DE93-3845-1BB7-BDBA4B521C02}"/>
                    </a:ext>
                  </a:extLst>
                </p14:cNvPr>
                <p14:cNvContentPartPr/>
                <p14:nvPr/>
              </p14:nvContentPartPr>
              <p14:xfrm>
                <a:off x="9258840" y="1370555"/>
                <a:ext cx="1038960" cy="7056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90847EE-DE93-3845-1BB7-BDBA4B521C0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9205200" y="1262915"/>
                  <a:ext cx="1146600" cy="9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570711F6-0F1E-8FC2-FFCA-C70DE7A0C5D3}"/>
                    </a:ext>
                  </a:extLst>
                </p14:cNvPr>
                <p14:cNvContentPartPr/>
                <p14:nvPr/>
              </p14:nvContentPartPr>
              <p14:xfrm>
                <a:off x="9192240" y="1339235"/>
                <a:ext cx="981360" cy="7372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570711F6-0F1E-8FC2-FFCA-C70DE7A0C5D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9138240" y="1231235"/>
                  <a:ext cx="1089000" cy="9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9BAFBCF-8437-8463-234B-ED16828C6006}"/>
                    </a:ext>
                  </a:extLst>
                </p14:cNvPr>
                <p14:cNvContentPartPr/>
                <p14:nvPr/>
              </p14:nvContentPartPr>
              <p14:xfrm>
                <a:off x="9099000" y="1918835"/>
                <a:ext cx="834480" cy="153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9BAFBCF-8437-8463-234B-ED16828C600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9045360" y="1810835"/>
                  <a:ext cx="94212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26DFDDE-5541-AA3A-848B-0EB48323ACE6}"/>
                    </a:ext>
                  </a:extLst>
                </p14:cNvPr>
                <p14:cNvContentPartPr/>
                <p14:nvPr/>
              </p14:nvContentPartPr>
              <p14:xfrm>
                <a:off x="10297440" y="2058155"/>
                <a:ext cx="4320" cy="3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26DFDDE-5541-AA3A-848B-0EB48323ACE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243440" y="1950515"/>
                  <a:ext cx="11196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167DADCB-D12B-9165-D121-19DFC0E88CED}"/>
                    </a:ext>
                  </a:extLst>
                </p14:cNvPr>
                <p14:cNvContentPartPr/>
                <p14:nvPr/>
              </p14:nvContentPartPr>
              <p14:xfrm>
                <a:off x="9995760" y="1803995"/>
                <a:ext cx="299160" cy="2545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167DADCB-D12B-9165-D121-19DFC0E88CE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9942120" y="1695995"/>
                  <a:ext cx="406800" cy="47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C21288E-7F9B-7232-8A0C-AA221D631059}"/>
                    </a:ext>
                  </a:extLst>
                </p14:cNvPr>
                <p14:cNvContentPartPr/>
                <p14:nvPr/>
              </p14:nvContentPartPr>
              <p14:xfrm>
                <a:off x="9660960" y="1546955"/>
                <a:ext cx="513000" cy="2440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C21288E-7F9B-7232-8A0C-AA221D63105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9607320" y="1438955"/>
                  <a:ext cx="620640" cy="45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6C8BFEB-1E08-E286-69BA-0E91653450F5}"/>
                    </a:ext>
                  </a:extLst>
                </p14:cNvPr>
                <p14:cNvContentPartPr/>
                <p14:nvPr/>
              </p14:nvContentPartPr>
              <p14:xfrm>
                <a:off x="8949960" y="2017115"/>
                <a:ext cx="1415880" cy="1339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6C8BFEB-1E08-E286-69BA-0E91653450F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932320" y="1981475"/>
                  <a:ext cx="1451520" cy="20556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122" name="Object 12">
            <a:extLst>
              <a:ext uri="{FF2B5EF4-FFF2-40B4-BE49-F238E27FC236}">
                <a16:creationId xmlns:a16="http://schemas.microsoft.com/office/drawing/2014/main" id="{FB689103-9322-D0F7-C022-20790B60B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23196"/>
              </p:ext>
            </p:extLst>
          </p:nvPr>
        </p:nvGraphicFramePr>
        <p:xfrm>
          <a:off x="179388" y="2387600"/>
          <a:ext cx="1477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863280" imgH="203040" progId="Equation.DSMT4">
                  <p:embed/>
                </p:oleObj>
              </mc:Choice>
              <mc:Fallback>
                <p:oleObj name="Equation" r:id="rId48" imgW="863280" imgH="203040" progId="Equation.DSMT4">
                  <p:embed/>
                  <p:pic>
                    <p:nvPicPr>
                      <p:cNvPr id="44" name="Object 12">
                        <a:extLst>
                          <a:ext uri="{FF2B5EF4-FFF2-40B4-BE49-F238E27FC236}">
                            <a16:creationId xmlns:a16="http://schemas.microsoft.com/office/drawing/2014/main" id="{44C5C072-9B9A-0A5A-B6BB-AC0E6E8C4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87600"/>
                        <a:ext cx="14779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" name="Group 122">
            <a:extLst>
              <a:ext uri="{FF2B5EF4-FFF2-40B4-BE49-F238E27FC236}">
                <a16:creationId xmlns:a16="http://schemas.microsoft.com/office/drawing/2014/main" id="{7845EB69-D282-85B1-80CC-25D3ABCC691A}"/>
              </a:ext>
            </a:extLst>
          </p:cNvPr>
          <p:cNvGrpSpPr/>
          <p:nvPr/>
        </p:nvGrpSpPr>
        <p:grpSpPr>
          <a:xfrm>
            <a:off x="426673" y="1760939"/>
            <a:ext cx="3047408" cy="529239"/>
            <a:chOff x="791109" y="1793208"/>
            <a:chExt cx="3047408" cy="529239"/>
          </a:xfrm>
        </p:grpSpPr>
        <p:graphicFrame>
          <p:nvGraphicFramePr>
            <p:cNvPr id="124" name="Object 12">
              <a:extLst>
                <a:ext uri="{FF2B5EF4-FFF2-40B4-BE49-F238E27FC236}">
                  <a16:creationId xmlns:a16="http://schemas.microsoft.com/office/drawing/2014/main" id="{2703ED5A-B618-37A2-48D5-7F16D1B7D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1109" y="1793208"/>
            <a:ext cx="226029" cy="529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75960" imgH="177480" progId="Equation.DSMT4">
                    <p:embed/>
                  </p:oleObj>
                </mc:Choice>
                <mc:Fallback>
                  <p:oleObj name="Equation" r:id="rId50" imgW="75960" imgH="177480" progId="Equation.DSMT4">
                    <p:embed/>
                    <p:pic>
                      <p:nvPicPr>
                        <p:cNvPr id="25" name="Object 12">
                          <a:extLst>
                            <a:ext uri="{FF2B5EF4-FFF2-40B4-BE49-F238E27FC236}">
                              <a16:creationId xmlns:a16="http://schemas.microsoft.com/office/drawing/2014/main" id="{25691DF7-9AFE-B830-B843-CDAEA86A82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109" y="1793208"/>
                          <a:ext cx="226029" cy="529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12">
              <a:extLst>
                <a:ext uri="{FF2B5EF4-FFF2-40B4-BE49-F238E27FC236}">
                  <a16:creationId xmlns:a16="http://schemas.microsoft.com/office/drawing/2014/main" id="{813A9701-88A9-813C-4AF6-9FB0B87262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5167" y="1889460"/>
            <a:ext cx="26733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562040" imgH="203040" progId="Equation.DSMT4">
                    <p:embed/>
                  </p:oleObj>
                </mc:Choice>
                <mc:Fallback>
                  <p:oleObj name="Equation" r:id="rId52" imgW="1562040" imgH="203040" progId="Equation.DSMT4">
                    <p:embed/>
                    <p:pic>
                      <p:nvPicPr>
                        <p:cNvPr id="26" name="Object 12">
                          <a:extLst>
                            <a:ext uri="{FF2B5EF4-FFF2-40B4-BE49-F238E27FC236}">
                              <a16:creationId xmlns:a16="http://schemas.microsoft.com/office/drawing/2014/main" id="{55FCF070-EB14-4100-CDED-43F7ECE81E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167" y="1889460"/>
                          <a:ext cx="267335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29829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25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27971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EF2A84-48A8-CCE3-78AD-2624CD1E96B5}"/>
              </a:ext>
            </a:extLst>
          </p:cNvPr>
          <p:cNvGrpSpPr/>
          <p:nvPr/>
        </p:nvGrpSpPr>
        <p:grpSpPr>
          <a:xfrm>
            <a:off x="163181" y="169561"/>
            <a:ext cx="7298921" cy="461665"/>
            <a:chOff x="181970" y="169561"/>
            <a:chExt cx="7298921" cy="461665"/>
          </a:xfrm>
        </p:grpSpPr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6CAEFE4C-4433-6731-F903-5251B82E5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82E8812F-5324-3600-2C2F-0E3C6D07D3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6478" y="266700"/>
            <a:ext cx="6094413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43120" imgH="177480" progId="Equation.DSMT4">
                    <p:embed/>
                  </p:oleObj>
                </mc:Choice>
                <mc:Fallback>
                  <p:oleObj name="Equation" r:id="rId2" imgW="3543120" imgH="177480" progId="Equation.DSMT4">
                    <p:embed/>
                    <p:pic>
                      <p:nvPicPr>
                        <p:cNvPr id="6" name="Object 12">
                          <a:extLst>
                            <a:ext uri="{FF2B5EF4-FFF2-40B4-BE49-F238E27FC236}">
                              <a16:creationId xmlns:a16="http://schemas.microsoft.com/office/drawing/2014/main" id="{82E8812F-5324-3600-2C2F-0E3C6D07D3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478" y="266700"/>
                          <a:ext cx="6094413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16">
            <a:extLst>
              <a:ext uri="{FF2B5EF4-FFF2-40B4-BE49-F238E27FC236}">
                <a16:creationId xmlns:a16="http://schemas.microsoft.com/office/drawing/2014/main" id="{E0B092C2-11F7-33D8-3B62-8550274E2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70" y="701835"/>
            <a:ext cx="8382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A diagram of circles and lines&#10;&#10;Description automatically generated">
            <a:extLst>
              <a:ext uri="{FF2B5EF4-FFF2-40B4-BE49-F238E27FC236}">
                <a16:creationId xmlns:a16="http://schemas.microsoft.com/office/drawing/2014/main" id="{F85CEB3B-5F0E-5342-BDBA-6A4C2626A0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949" y="300740"/>
            <a:ext cx="3771378" cy="3771378"/>
          </a:xfrm>
          <a:prstGeom prst="rect">
            <a:avLst/>
          </a:prstGeom>
        </p:spPr>
      </p:pic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64193930-3E60-3795-AED3-30B613BB5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2596" y="764471"/>
          <a:ext cx="910985" cy="23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177480" progId="Equation.DSMT4">
                  <p:embed/>
                </p:oleObj>
              </mc:Choice>
              <mc:Fallback>
                <p:oleObj name="Equation" r:id="rId6" imgW="672840" imgH="17748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64193930-3E60-3795-AED3-30B613BB5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2596" y="764471"/>
                        <a:ext cx="910985" cy="239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FC97A6FB-1D15-F08E-E32A-18A81A30D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7430" y="2454153"/>
          <a:ext cx="1220940" cy="24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177480" progId="Equation.DSMT4">
                  <p:embed/>
                </p:oleObj>
              </mc:Choice>
              <mc:Fallback>
                <p:oleObj name="Equation" r:id="rId8" imgW="888840" imgH="17748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FC97A6FB-1D15-F08E-E32A-18A81A30D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430" y="2454153"/>
                        <a:ext cx="1220940" cy="243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85C2BEE-24AE-2CA7-D91F-3F753C78D658}"/>
              </a:ext>
            </a:extLst>
          </p:cNvPr>
          <p:cNvCxnSpPr>
            <a:cxnSpLocks/>
          </p:cNvCxnSpPr>
          <p:nvPr/>
        </p:nvCxnSpPr>
        <p:spPr>
          <a:xfrm flipV="1">
            <a:off x="8907125" y="481177"/>
            <a:ext cx="972513" cy="1705252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03566055-EFAF-E290-81E2-7385D8A1E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0238" y="85805"/>
          <a:ext cx="558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28" name="Object 12">
                        <a:extLst>
                          <a:ext uri="{FF2B5EF4-FFF2-40B4-BE49-F238E27FC236}">
                            <a16:creationId xmlns:a16="http://schemas.microsoft.com/office/drawing/2014/main" id="{03566055-EFAF-E290-81E2-7385D8A1E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0238" y="85805"/>
                        <a:ext cx="558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87CE0149-4430-D1C6-2E7F-F9234C5D7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012825"/>
          <a:ext cx="59324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66800" imgH="342720" progId="Equation.DSMT4">
                  <p:embed/>
                </p:oleObj>
              </mc:Choice>
              <mc:Fallback>
                <p:oleObj name="Equation" r:id="rId12" imgW="3466800" imgH="34272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87CE0149-4430-D1C6-2E7F-F9234C5D7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12825"/>
                        <a:ext cx="59324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19661CD-F3EE-2988-5112-F14A1F9778DB}"/>
              </a:ext>
            </a:extLst>
          </p:cNvPr>
          <p:cNvCxnSpPr>
            <a:cxnSpLocks/>
          </p:cNvCxnSpPr>
          <p:nvPr/>
        </p:nvCxnSpPr>
        <p:spPr>
          <a:xfrm flipV="1">
            <a:off x="8907125" y="631226"/>
            <a:ext cx="202472" cy="1547275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>
            <a:extLst>
              <a:ext uri="{FF2B5EF4-FFF2-40B4-BE49-F238E27FC236}">
                <a16:creationId xmlns:a16="http://schemas.microsoft.com/office/drawing/2014/main" id="{5FAD2E28-0572-1CE0-7C36-83649701E427}"/>
              </a:ext>
            </a:extLst>
          </p:cNvPr>
          <p:cNvGrpSpPr/>
          <p:nvPr/>
        </p:nvGrpSpPr>
        <p:grpSpPr>
          <a:xfrm>
            <a:off x="8934637" y="1273625"/>
            <a:ext cx="478882" cy="789990"/>
            <a:chOff x="8918423" y="1301312"/>
            <a:chExt cx="478882" cy="78999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51F8726-AB81-6C99-94AC-D6233E3D1DED}"/>
                    </a:ext>
                  </a:extLst>
                </p14:cNvPr>
                <p14:cNvContentPartPr/>
                <p14:nvPr/>
              </p14:nvContentPartPr>
              <p14:xfrm>
                <a:off x="9000503" y="1357982"/>
                <a:ext cx="339120" cy="461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51F8726-AB81-6C99-94AC-D6233E3D1DE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982863" y="1321982"/>
                  <a:ext cx="374760" cy="53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4BE4B26-4562-6612-AD03-2852F17138FC}"/>
                    </a:ext>
                  </a:extLst>
                </p14:cNvPr>
                <p14:cNvContentPartPr/>
                <p14:nvPr/>
              </p14:nvContentPartPr>
              <p14:xfrm>
                <a:off x="8933183" y="1772342"/>
                <a:ext cx="160200" cy="239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4BE4B26-4562-6612-AD03-2852F17138F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915543" y="1736702"/>
                  <a:ext cx="1958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4107E6D-357F-6E0D-3157-3356E027AA5A}"/>
                    </a:ext>
                  </a:extLst>
                </p14:cNvPr>
                <p14:cNvContentPartPr/>
                <p14:nvPr/>
              </p14:nvContentPartPr>
              <p14:xfrm>
                <a:off x="8923823" y="2039102"/>
                <a:ext cx="360" cy="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4107E6D-357F-6E0D-3157-3356E027AA5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905823" y="2003462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C2D99A5-B71E-CD32-96C7-0C98CF862990}"/>
                    </a:ext>
                  </a:extLst>
                </p14:cNvPr>
                <p14:cNvContentPartPr/>
                <p14:nvPr/>
              </p14:nvContentPartPr>
              <p14:xfrm>
                <a:off x="8918423" y="1985462"/>
                <a:ext cx="48600" cy="105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C2D99A5-B71E-CD32-96C7-0C98CF86299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900783" y="1949822"/>
                  <a:ext cx="842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6009086-E146-D79F-C1DB-78F4F21DD918}"/>
                    </a:ext>
                  </a:extLst>
                </p14:cNvPr>
                <p14:cNvContentPartPr/>
                <p14:nvPr/>
              </p14:nvContentPartPr>
              <p14:xfrm>
                <a:off x="9358065" y="1311032"/>
                <a:ext cx="6840" cy="201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6009086-E146-D79F-C1DB-78F4F21DD91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340425" y="1275392"/>
                  <a:ext cx="4248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B4F1949-407C-AC45-851F-C2DFF330CF6B}"/>
                    </a:ext>
                  </a:extLst>
                </p14:cNvPr>
                <p14:cNvContentPartPr/>
                <p14:nvPr/>
              </p14:nvContentPartPr>
              <p14:xfrm>
                <a:off x="9257985" y="1354952"/>
                <a:ext cx="82800" cy="84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B4F1949-407C-AC45-851F-C2DFF330CF6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240345" y="1319312"/>
                  <a:ext cx="11844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24721BD-0A95-F1DB-1EFE-B2B4BC0E0380}"/>
                    </a:ext>
                  </a:extLst>
                </p14:cNvPr>
                <p14:cNvContentPartPr/>
                <p14:nvPr/>
              </p14:nvContentPartPr>
              <p14:xfrm>
                <a:off x="9396945" y="1301312"/>
                <a:ext cx="360" cy="3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24721BD-0A95-F1DB-1EFE-B2B4BC0E038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379305" y="1265312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D1A22E03-ADF7-187F-7734-E28DABF2A3EE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3572639" y="940127"/>
            <a:ext cx="2895851" cy="676688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769BA983-217C-754F-6766-A1753991857D}"/>
              </a:ext>
            </a:extLst>
          </p:cNvPr>
          <p:cNvGrpSpPr/>
          <p:nvPr/>
        </p:nvGrpSpPr>
        <p:grpSpPr>
          <a:xfrm>
            <a:off x="8748635" y="1253250"/>
            <a:ext cx="629986" cy="880286"/>
            <a:chOff x="8759924" y="1253250"/>
            <a:chExt cx="629986" cy="88028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34A245D-5C30-32B8-AC37-FF428072AB31}"/>
                </a:ext>
              </a:extLst>
            </p:cNvPr>
            <p:cNvGrpSpPr/>
            <p:nvPr/>
          </p:nvGrpSpPr>
          <p:grpSpPr>
            <a:xfrm>
              <a:off x="8759924" y="1273856"/>
              <a:ext cx="506160" cy="859680"/>
              <a:chOff x="8741267" y="1276719"/>
              <a:chExt cx="506160" cy="8596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2" name="Ink 1">
                    <a:extLst>
                      <a:ext uri="{FF2B5EF4-FFF2-40B4-BE49-F238E27FC236}">
                        <a16:creationId xmlns:a16="http://schemas.microsoft.com/office/drawing/2014/main" id="{9650B7EB-D240-09EC-BB27-D89717E0C1FB}"/>
                      </a:ext>
                    </a:extLst>
                  </p14:cNvPr>
                  <p14:cNvContentPartPr/>
                  <p14:nvPr/>
                </p14:nvContentPartPr>
                <p14:xfrm>
                  <a:off x="8995427" y="1290759"/>
                  <a:ext cx="225720" cy="158760"/>
                </p14:xfrm>
              </p:contentPart>
            </mc:Choice>
            <mc:Fallback xmlns="">
              <p:pic>
                <p:nvPicPr>
                  <p:cNvPr id="2" name="Ink 1">
                    <a:extLst>
                      <a:ext uri="{FF2B5EF4-FFF2-40B4-BE49-F238E27FC236}">
                        <a16:creationId xmlns:a16="http://schemas.microsoft.com/office/drawing/2014/main" id="{9650B7EB-D240-09EC-BB27-D89717E0C1FB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8977427" y="1255119"/>
                    <a:ext cx="261360" cy="230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83E87B16-6A5E-F3B7-5739-AE7AA710ABAD}"/>
                      </a:ext>
                    </a:extLst>
                  </p14:cNvPr>
                  <p14:cNvContentPartPr/>
                  <p14:nvPr/>
                </p14:nvContentPartPr>
                <p14:xfrm>
                  <a:off x="9247067" y="1276719"/>
                  <a:ext cx="360" cy="36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83E87B16-6A5E-F3B7-5739-AE7AA710ABAD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9229427" y="1241079"/>
                    <a:ext cx="36000" cy="72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11ABBF20-16B9-7610-5B93-C28511AA51C4}"/>
                      </a:ext>
                    </a:extLst>
                  </p14:cNvPr>
                  <p14:cNvContentPartPr/>
                  <p14:nvPr/>
                </p14:nvContentPartPr>
                <p14:xfrm>
                  <a:off x="8772227" y="1355559"/>
                  <a:ext cx="407520" cy="54540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11ABBF20-16B9-7610-5B93-C28511AA51C4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8754587" y="1319559"/>
                    <a:ext cx="443160" cy="617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13" name="Ink 12">
                    <a:extLst>
                      <a:ext uri="{FF2B5EF4-FFF2-40B4-BE49-F238E27FC236}">
                        <a16:creationId xmlns:a16="http://schemas.microsoft.com/office/drawing/2014/main" id="{9D00DACC-F89A-6D44-4EF6-3CE359B40AD3}"/>
                      </a:ext>
                    </a:extLst>
                  </p14:cNvPr>
                  <p14:cNvContentPartPr/>
                  <p14:nvPr/>
                </p14:nvContentPartPr>
                <p14:xfrm>
                  <a:off x="8743427" y="1674879"/>
                  <a:ext cx="195840" cy="288720"/>
                </p14:xfrm>
              </p:contentPart>
            </mc:Choice>
            <mc:Fallback xmlns="">
              <p:pic>
                <p:nvPicPr>
                  <p:cNvPr id="13" name="Ink 12">
                    <a:extLst>
                      <a:ext uri="{FF2B5EF4-FFF2-40B4-BE49-F238E27FC236}">
                        <a16:creationId xmlns:a16="http://schemas.microsoft.com/office/drawing/2014/main" id="{9D00DACC-F89A-6D44-4EF6-3CE359B40AD3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8725787" y="1639239"/>
                    <a:ext cx="231480" cy="360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14" name="Ink 13">
                    <a:extLst>
                      <a:ext uri="{FF2B5EF4-FFF2-40B4-BE49-F238E27FC236}">
                        <a16:creationId xmlns:a16="http://schemas.microsoft.com/office/drawing/2014/main" id="{625ABC97-9CE7-AE33-3D2D-E7B497000DCF}"/>
                      </a:ext>
                    </a:extLst>
                  </p14:cNvPr>
                  <p14:cNvContentPartPr/>
                  <p14:nvPr/>
                </p14:nvContentPartPr>
                <p14:xfrm>
                  <a:off x="8762507" y="1915719"/>
                  <a:ext cx="115560" cy="83160"/>
                </p14:xfrm>
              </p:contentPart>
            </mc:Choice>
            <mc:Fallback xmlns="">
              <p:pic>
                <p:nvPicPr>
                  <p:cNvPr id="14" name="Ink 13">
                    <a:extLst>
                      <a:ext uri="{FF2B5EF4-FFF2-40B4-BE49-F238E27FC236}">
                        <a16:creationId xmlns:a16="http://schemas.microsoft.com/office/drawing/2014/main" id="{625ABC97-9CE7-AE33-3D2D-E7B497000DCF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8744507" y="1879719"/>
                    <a:ext cx="151200" cy="154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54F6DE74-61A6-5BBA-06CA-C25E6BE8F984}"/>
                      </a:ext>
                    </a:extLst>
                  </p14:cNvPr>
                  <p14:cNvContentPartPr/>
                  <p14:nvPr/>
                </p14:nvContentPartPr>
                <p14:xfrm>
                  <a:off x="8741267" y="1874679"/>
                  <a:ext cx="153000" cy="26172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54F6DE74-61A6-5BBA-06CA-C25E6BE8F984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8723267" y="1839039"/>
                    <a:ext cx="188640" cy="333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763623AA-8564-E299-B387-43A47092919C}"/>
                      </a:ext>
                    </a:extLst>
                  </p14:cNvPr>
                  <p14:cNvContentPartPr/>
                  <p14:nvPr/>
                </p14:nvContentPartPr>
                <p14:xfrm>
                  <a:off x="9158867" y="1373919"/>
                  <a:ext cx="35640" cy="1080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763623AA-8564-E299-B387-43A47092919C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9141227" y="1338279"/>
                    <a:ext cx="71280" cy="82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829CB550-9C9A-9658-7F67-363FB017EB9F}"/>
                      </a:ext>
                    </a:extLst>
                  </p14:cNvPr>
                  <p14:cNvContentPartPr/>
                  <p14:nvPr/>
                </p14:nvContentPartPr>
                <p14:xfrm>
                  <a:off x="9112067" y="1312359"/>
                  <a:ext cx="78120" cy="7776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829CB550-9C9A-9658-7F67-363FB017EB9F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9094427" y="1276719"/>
                    <a:ext cx="113760" cy="1494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872AFA0-7539-9EB8-3D9B-42C92BBA160F}"/>
                    </a:ext>
                  </a:extLst>
                </p14:cNvPr>
                <p14:cNvContentPartPr/>
                <p14:nvPr/>
              </p14:nvContentPartPr>
              <p14:xfrm>
                <a:off x="9237433" y="1273856"/>
                <a:ext cx="73080" cy="410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872AFA0-7539-9EB8-3D9B-42C92BBA160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9219793" y="1238216"/>
                  <a:ext cx="1087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D9B96DE-1E54-33DC-07D9-E2EA258BD5CB}"/>
                    </a:ext>
                  </a:extLst>
                </p14:cNvPr>
                <p14:cNvContentPartPr/>
                <p14:nvPr/>
              </p14:nvContentPartPr>
              <p14:xfrm>
                <a:off x="9217273" y="1262336"/>
                <a:ext cx="125640" cy="756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D9B96DE-1E54-33DC-07D9-E2EA258BD5C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9199273" y="1226336"/>
                  <a:ext cx="1612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9999624-7909-75B9-E40C-6BA49B34CCD9}"/>
                    </a:ext>
                  </a:extLst>
                </p14:cNvPr>
                <p14:cNvContentPartPr/>
                <p14:nvPr/>
              </p14:nvContentPartPr>
              <p14:xfrm>
                <a:off x="9211153" y="1267736"/>
                <a:ext cx="99360" cy="698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9999624-7909-75B9-E40C-6BA49B34CCD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9193153" y="1232096"/>
                  <a:ext cx="1350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66B9C87-9A8E-94DF-F6A7-876C6AC03F44}"/>
                    </a:ext>
                  </a:extLst>
                </p14:cNvPr>
                <p14:cNvContentPartPr/>
                <p14:nvPr/>
              </p14:nvContentPartPr>
              <p14:xfrm>
                <a:off x="9360750" y="1253250"/>
                <a:ext cx="360" cy="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66B9C87-9A8E-94DF-F6A7-876C6AC03F4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343110" y="1217610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1990C4E-3131-1C8D-5BDB-B5E1F688D883}"/>
                    </a:ext>
                  </a:extLst>
                </p14:cNvPr>
                <p14:cNvContentPartPr/>
                <p14:nvPr/>
              </p14:nvContentPartPr>
              <p14:xfrm>
                <a:off x="9388830" y="1253250"/>
                <a:ext cx="1080" cy="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1990C4E-3131-1C8D-5BDB-B5E1F688D88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9370830" y="1217610"/>
                  <a:ext cx="36720" cy="72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0142845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27971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EF2A84-48A8-CCE3-78AD-2624CD1E96B5}"/>
              </a:ext>
            </a:extLst>
          </p:cNvPr>
          <p:cNvGrpSpPr/>
          <p:nvPr/>
        </p:nvGrpSpPr>
        <p:grpSpPr>
          <a:xfrm>
            <a:off x="163181" y="169561"/>
            <a:ext cx="7298921" cy="461665"/>
            <a:chOff x="181970" y="169561"/>
            <a:chExt cx="7298921" cy="461665"/>
          </a:xfrm>
        </p:grpSpPr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6CAEFE4C-4433-6731-F903-5251B82E5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70" y="169561"/>
              <a:ext cx="12763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</a:p>
          </p:txBody>
        </p:sp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82E8812F-5324-3600-2C2F-0E3C6D07D3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2796503"/>
                </p:ext>
              </p:extLst>
            </p:nvPr>
          </p:nvGraphicFramePr>
          <p:xfrm>
            <a:off x="1386478" y="266700"/>
            <a:ext cx="6094413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43120" imgH="177480" progId="Equation.DSMT4">
                    <p:embed/>
                  </p:oleObj>
                </mc:Choice>
                <mc:Fallback>
                  <p:oleObj name="Equation" r:id="rId2" imgW="3543120" imgH="177480" progId="Equation.DSMT4">
                    <p:embed/>
                    <p:pic>
                      <p:nvPicPr>
                        <p:cNvPr id="6" name="Object 12">
                          <a:extLst>
                            <a:ext uri="{FF2B5EF4-FFF2-40B4-BE49-F238E27FC236}">
                              <a16:creationId xmlns:a16="http://schemas.microsoft.com/office/drawing/2014/main" id="{82E8812F-5324-3600-2C2F-0E3C6D07D3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478" y="266700"/>
                          <a:ext cx="6094413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16">
            <a:extLst>
              <a:ext uri="{FF2B5EF4-FFF2-40B4-BE49-F238E27FC236}">
                <a16:creationId xmlns:a16="http://schemas.microsoft.com/office/drawing/2014/main" id="{E0B092C2-11F7-33D8-3B62-8550274E2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70" y="701835"/>
            <a:ext cx="8382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A diagram of circles and lines&#10;&#10;Description automatically generated">
            <a:extLst>
              <a:ext uri="{FF2B5EF4-FFF2-40B4-BE49-F238E27FC236}">
                <a16:creationId xmlns:a16="http://schemas.microsoft.com/office/drawing/2014/main" id="{F85CEB3B-5F0E-5342-BDBA-6A4C2626A0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949" y="300740"/>
            <a:ext cx="3771378" cy="3771378"/>
          </a:xfrm>
          <a:prstGeom prst="rect">
            <a:avLst/>
          </a:prstGeom>
        </p:spPr>
      </p:pic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64193930-3E60-3795-AED3-30B613BB5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2596" y="764471"/>
          <a:ext cx="910985" cy="23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177480" progId="Equation.DSMT4">
                  <p:embed/>
                </p:oleObj>
              </mc:Choice>
              <mc:Fallback>
                <p:oleObj name="Equation" r:id="rId6" imgW="672840" imgH="17748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64193930-3E60-3795-AED3-30B613BB5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2596" y="764471"/>
                        <a:ext cx="910985" cy="239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FC97A6FB-1D15-F08E-E32A-18A81A30D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7430" y="2454153"/>
          <a:ext cx="1220940" cy="24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177480" progId="Equation.DSMT4">
                  <p:embed/>
                </p:oleObj>
              </mc:Choice>
              <mc:Fallback>
                <p:oleObj name="Equation" r:id="rId8" imgW="888840" imgH="17748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FC97A6FB-1D15-F08E-E32A-18A81A30D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430" y="2454153"/>
                        <a:ext cx="1220940" cy="243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85C2BEE-24AE-2CA7-D91F-3F753C78D658}"/>
              </a:ext>
            </a:extLst>
          </p:cNvPr>
          <p:cNvCxnSpPr>
            <a:cxnSpLocks/>
          </p:cNvCxnSpPr>
          <p:nvPr/>
        </p:nvCxnSpPr>
        <p:spPr>
          <a:xfrm flipV="1">
            <a:off x="8907125" y="481177"/>
            <a:ext cx="972513" cy="1705252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03566055-EFAF-E290-81E2-7385D8A1E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0238" y="85805"/>
          <a:ext cx="558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28" name="Object 12">
                        <a:extLst>
                          <a:ext uri="{FF2B5EF4-FFF2-40B4-BE49-F238E27FC236}">
                            <a16:creationId xmlns:a16="http://schemas.microsoft.com/office/drawing/2014/main" id="{03566055-EFAF-E290-81E2-7385D8A1E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0238" y="85805"/>
                        <a:ext cx="558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87CE0149-4430-D1C6-2E7F-F9234C5D7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01346"/>
              </p:ext>
            </p:extLst>
          </p:nvPr>
        </p:nvGraphicFramePr>
        <p:xfrm>
          <a:off x="304800" y="1012825"/>
          <a:ext cx="59324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66800" imgH="342720" progId="Equation.DSMT4">
                  <p:embed/>
                </p:oleObj>
              </mc:Choice>
              <mc:Fallback>
                <p:oleObj name="Equation" r:id="rId12" imgW="3466800" imgH="34272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87CE0149-4430-D1C6-2E7F-F9234C5D7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12825"/>
                        <a:ext cx="59324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">
            <a:extLst>
              <a:ext uri="{FF2B5EF4-FFF2-40B4-BE49-F238E27FC236}">
                <a16:creationId xmlns:a16="http://schemas.microsoft.com/office/drawing/2014/main" id="{44C5C072-9B9A-0A5A-B6BB-AC0E6E8C4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56698"/>
              </p:ext>
            </p:extLst>
          </p:nvPr>
        </p:nvGraphicFramePr>
        <p:xfrm>
          <a:off x="244475" y="2387600"/>
          <a:ext cx="1347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44" name="Object 12">
                        <a:extLst>
                          <a:ext uri="{FF2B5EF4-FFF2-40B4-BE49-F238E27FC236}">
                            <a16:creationId xmlns:a16="http://schemas.microsoft.com/office/drawing/2014/main" id="{44C5C072-9B9A-0A5A-B6BB-AC0E6E8C4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387600"/>
                        <a:ext cx="13477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EE674CCC-461A-575C-A18D-39AC9651C4DD}"/>
              </a:ext>
            </a:extLst>
          </p:cNvPr>
          <p:cNvGrpSpPr/>
          <p:nvPr/>
        </p:nvGrpSpPr>
        <p:grpSpPr>
          <a:xfrm>
            <a:off x="426673" y="1760939"/>
            <a:ext cx="3047408" cy="529239"/>
            <a:chOff x="791109" y="1793208"/>
            <a:chExt cx="3047408" cy="529239"/>
          </a:xfrm>
        </p:grpSpPr>
        <p:graphicFrame>
          <p:nvGraphicFramePr>
            <p:cNvPr id="25" name="Object 12">
              <a:extLst>
                <a:ext uri="{FF2B5EF4-FFF2-40B4-BE49-F238E27FC236}">
                  <a16:creationId xmlns:a16="http://schemas.microsoft.com/office/drawing/2014/main" id="{25691DF7-9AFE-B830-B843-CDAEA86A82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1109" y="1793208"/>
            <a:ext cx="226029" cy="529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5960" imgH="177480" progId="Equation.DSMT4">
                    <p:embed/>
                  </p:oleObj>
                </mc:Choice>
                <mc:Fallback>
                  <p:oleObj name="Equation" r:id="rId16" imgW="75960" imgH="177480" progId="Equation.DSMT4">
                    <p:embed/>
                    <p:pic>
                      <p:nvPicPr>
                        <p:cNvPr id="25" name="Object 12">
                          <a:extLst>
                            <a:ext uri="{FF2B5EF4-FFF2-40B4-BE49-F238E27FC236}">
                              <a16:creationId xmlns:a16="http://schemas.microsoft.com/office/drawing/2014/main" id="{25691DF7-9AFE-B830-B843-CDAEA86A82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109" y="1793208"/>
                          <a:ext cx="226029" cy="529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2">
              <a:extLst>
                <a:ext uri="{FF2B5EF4-FFF2-40B4-BE49-F238E27FC236}">
                  <a16:creationId xmlns:a16="http://schemas.microsoft.com/office/drawing/2014/main" id="{55FCF070-EB14-4100-CDED-43F7ECE81E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5167" y="1889460"/>
            <a:ext cx="26733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62040" imgH="203040" progId="Equation.DSMT4">
                    <p:embed/>
                  </p:oleObj>
                </mc:Choice>
                <mc:Fallback>
                  <p:oleObj name="Equation" r:id="rId18" imgW="1562040" imgH="203040" progId="Equation.DSMT4">
                    <p:embed/>
                    <p:pic>
                      <p:nvPicPr>
                        <p:cNvPr id="26" name="Object 12">
                          <a:extLst>
                            <a:ext uri="{FF2B5EF4-FFF2-40B4-BE49-F238E27FC236}">
                              <a16:creationId xmlns:a16="http://schemas.microsoft.com/office/drawing/2014/main" id="{55FCF070-EB14-4100-CDED-43F7ECE81E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167" y="1889460"/>
                          <a:ext cx="267335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5FAD2E28-0572-1CE0-7C36-83649701E427}"/>
              </a:ext>
            </a:extLst>
          </p:cNvPr>
          <p:cNvGrpSpPr/>
          <p:nvPr/>
        </p:nvGrpSpPr>
        <p:grpSpPr>
          <a:xfrm>
            <a:off x="8926522" y="1290193"/>
            <a:ext cx="478882" cy="789990"/>
            <a:chOff x="8918423" y="1301312"/>
            <a:chExt cx="478882" cy="78999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51F8726-AB81-6C99-94AC-D6233E3D1DED}"/>
                    </a:ext>
                  </a:extLst>
                </p14:cNvPr>
                <p14:cNvContentPartPr/>
                <p14:nvPr/>
              </p14:nvContentPartPr>
              <p14:xfrm>
                <a:off x="9000503" y="1357982"/>
                <a:ext cx="339120" cy="461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51F8726-AB81-6C99-94AC-D6233E3D1DE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982863" y="1321982"/>
                  <a:ext cx="374760" cy="53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4BE4B26-4562-6612-AD03-2852F17138FC}"/>
                    </a:ext>
                  </a:extLst>
                </p14:cNvPr>
                <p14:cNvContentPartPr/>
                <p14:nvPr/>
              </p14:nvContentPartPr>
              <p14:xfrm>
                <a:off x="8933183" y="1772342"/>
                <a:ext cx="160200" cy="239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4BE4B26-4562-6612-AD03-2852F17138F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915543" y="1736702"/>
                  <a:ext cx="1958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4107E6D-357F-6E0D-3157-3356E027AA5A}"/>
                    </a:ext>
                  </a:extLst>
                </p14:cNvPr>
                <p14:cNvContentPartPr/>
                <p14:nvPr/>
              </p14:nvContentPartPr>
              <p14:xfrm>
                <a:off x="8923823" y="2039102"/>
                <a:ext cx="360" cy="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4107E6D-357F-6E0D-3157-3356E027AA5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905823" y="2003462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C2D99A5-B71E-CD32-96C7-0C98CF862990}"/>
                    </a:ext>
                  </a:extLst>
                </p14:cNvPr>
                <p14:cNvContentPartPr/>
                <p14:nvPr/>
              </p14:nvContentPartPr>
              <p14:xfrm>
                <a:off x="8918423" y="1985462"/>
                <a:ext cx="48600" cy="105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C2D99A5-B71E-CD32-96C7-0C98CF86299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900783" y="1949822"/>
                  <a:ext cx="842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6009086-E146-D79F-C1DB-78F4F21DD918}"/>
                    </a:ext>
                  </a:extLst>
                </p14:cNvPr>
                <p14:cNvContentPartPr/>
                <p14:nvPr/>
              </p14:nvContentPartPr>
              <p14:xfrm>
                <a:off x="9358065" y="1311032"/>
                <a:ext cx="6840" cy="201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6009086-E146-D79F-C1DB-78F4F21DD91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340425" y="1275392"/>
                  <a:ext cx="4248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B4F1949-407C-AC45-851F-C2DFF330CF6B}"/>
                    </a:ext>
                  </a:extLst>
                </p14:cNvPr>
                <p14:cNvContentPartPr/>
                <p14:nvPr/>
              </p14:nvContentPartPr>
              <p14:xfrm>
                <a:off x="9257985" y="1354952"/>
                <a:ext cx="82800" cy="84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B4F1949-407C-AC45-851F-C2DFF330CF6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240345" y="1319312"/>
                  <a:ext cx="11844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24721BD-0A95-F1DB-1EFE-B2B4BC0E0380}"/>
                    </a:ext>
                  </a:extLst>
                </p14:cNvPr>
                <p14:cNvContentPartPr/>
                <p14:nvPr/>
              </p14:nvContentPartPr>
              <p14:xfrm>
                <a:off x="9396945" y="1301312"/>
                <a:ext cx="360" cy="3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24721BD-0A95-F1DB-1EFE-B2B4BC0E038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379305" y="1265312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D1A22E03-ADF7-187F-7734-E28DABF2A3EE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3572639" y="940127"/>
            <a:ext cx="2895851" cy="676688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E34A245D-5C30-32B8-AC37-FF428072AB31}"/>
              </a:ext>
            </a:extLst>
          </p:cNvPr>
          <p:cNvGrpSpPr/>
          <p:nvPr/>
        </p:nvGrpSpPr>
        <p:grpSpPr>
          <a:xfrm>
            <a:off x="8741267" y="1276719"/>
            <a:ext cx="506160" cy="859680"/>
            <a:chOff x="8741267" y="1276719"/>
            <a:chExt cx="506160" cy="85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650B7EB-D240-09EC-BB27-D89717E0C1FB}"/>
                    </a:ext>
                  </a:extLst>
                </p14:cNvPr>
                <p14:cNvContentPartPr/>
                <p14:nvPr/>
              </p14:nvContentPartPr>
              <p14:xfrm>
                <a:off x="8995427" y="1290759"/>
                <a:ext cx="225720" cy="1587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650B7EB-D240-09EC-BB27-D89717E0C1F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977427" y="1255119"/>
                  <a:ext cx="26136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3E87B16-6A5E-F3B7-5739-AE7AA710ABAD}"/>
                    </a:ext>
                  </a:extLst>
                </p14:cNvPr>
                <p14:cNvContentPartPr/>
                <p14:nvPr/>
              </p14:nvContentPartPr>
              <p14:xfrm>
                <a:off x="9247067" y="1276719"/>
                <a:ext cx="360" cy="3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3E87B16-6A5E-F3B7-5739-AE7AA710ABA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9229427" y="1241079"/>
                  <a:ext cx="36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1ABBF20-16B9-7610-5B93-C28511AA51C4}"/>
                    </a:ext>
                  </a:extLst>
                </p14:cNvPr>
                <p14:cNvContentPartPr/>
                <p14:nvPr/>
              </p14:nvContentPartPr>
              <p14:xfrm>
                <a:off x="8772227" y="1355559"/>
                <a:ext cx="407520" cy="545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1ABBF20-16B9-7610-5B93-C28511AA51C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754587" y="1319559"/>
                  <a:ext cx="443160" cy="61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D00DACC-F89A-6D44-4EF6-3CE359B40AD3}"/>
                    </a:ext>
                  </a:extLst>
                </p14:cNvPr>
                <p14:cNvContentPartPr/>
                <p14:nvPr/>
              </p14:nvContentPartPr>
              <p14:xfrm>
                <a:off x="8743427" y="1674879"/>
                <a:ext cx="195840" cy="2887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D00DACC-F89A-6D44-4EF6-3CE359B40AD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725787" y="1639239"/>
                  <a:ext cx="23148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25ABC97-9CE7-AE33-3D2D-E7B497000DCF}"/>
                    </a:ext>
                  </a:extLst>
                </p14:cNvPr>
                <p14:cNvContentPartPr/>
                <p14:nvPr/>
              </p14:nvContentPartPr>
              <p14:xfrm>
                <a:off x="8762507" y="1915719"/>
                <a:ext cx="115560" cy="831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25ABC97-9CE7-AE33-3D2D-E7B497000DC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744507" y="1879719"/>
                  <a:ext cx="1512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4F6DE74-61A6-5BBA-06CA-C25E6BE8F984}"/>
                    </a:ext>
                  </a:extLst>
                </p14:cNvPr>
                <p14:cNvContentPartPr/>
                <p14:nvPr/>
              </p14:nvContentPartPr>
              <p14:xfrm>
                <a:off x="8741267" y="1874679"/>
                <a:ext cx="153000" cy="2617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4F6DE74-61A6-5BBA-06CA-C25E6BE8F98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723267" y="1839039"/>
                  <a:ext cx="18864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63623AA-8564-E299-B387-43A47092919C}"/>
                    </a:ext>
                  </a:extLst>
                </p14:cNvPr>
                <p14:cNvContentPartPr/>
                <p14:nvPr/>
              </p14:nvContentPartPr>
              <p14:xfrm>
                <a:off x="9158867" y="1373919"/>
                <a:ext cx="35640" cy="108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63623AA-8564-E299-B387-43A47092919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9141227" y="1338279"/>
                  <a:ext cx="7128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29CB550-9C9A-9658-7F67-363FB017EB9F}"/>
                    </a:ext>
                  </a:extLst>
                </p14:cNvPr>
                <p14:cNvContentPartPr/>
                <p14:nvPr/>
              </p14:nvContentPartPr>
              <p14:xfrm>
                <a:off x="9112067" y="1312359"/>
                <a:ext cx="78120" cy="77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29CB550-9C9A-9658-7F67-363FB017EB9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9094427" y="1276719"/>
                  <a:ext cx="113760" cy="149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8872AFA0-7539-9EB8-3D9B-42C92BBA160F}"/>
                  </a:ext>
                </a:extLst>
              </p14:cNvPr>
              <p14:cNvContentPartPr/>
              <p14:nvPr/>
            </p14:nvContentPartPr>
            <p14:xfrm>
              <a:off x="9237433" y="1273856"/>
              <a:ext cx="73080" cy="4104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8872AFA0-7539-9EB8-3D9B-42C92BBA160F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9219793" y="1238216"/>
                <a:ext cx="10872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4D9B96DE-1E54-33DC-07D9-E2EA258BD5CB}"/>
                  </a:ext>
                </a:extLst>
              </p14:cNvPr>
              <p14:cNvContentPartPr/>
              <p14:nvPr/>
            </p14:nvContentPartPr>
            <p14:xfrm>
              <a:off x="9217273" y="1262336"/>
              <a:ext cx="125640" cy="756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4D9B96DE-1E54-33DC-07D9-E2EA258BD5CB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9199273" y="1226336"/>
                <a:ext cx="161280" cy="1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B9999624-7909-75B9-E40C-6BA49B34CCD9}"/>
                  </a:ext>
                </a:extLst>
              </p14:cNvPr>
              <p14:cNvContentPartPr/>
              <p14:nvPr/>
            </p14:nvContentPartPr>
            <p14:xfrm>
              <a:off x="9211153" y="1267736"/>
              <a:ext cx="99360" cy="6984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B9999624-7909-75B9-E40C-6BA49B34CCD9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9193153" y="1232096"/>
                <a:ext cx="13500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F66B9C87-9A8E-94DF-F6A7-876C6AC03F44}"/>
                  </a:ext>
                </a:extLst>
              </p14:cNvPr>
              <p14:cNvContentPartPr/>
              <p14:nvPr/>
            </p14:nvContentPartPr>
            <p14:xfrm>
              <a:off x="9360750" y="1253250"/>
              <a:ext cx="360" cy="36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F66B9C87-9A8E-94DF-F6A7-876C6AC03F4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9343110" y="1217610"/>
                <a:ext cx="36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A1990C4E-3131-1C8D-5BDB-B5E1F688D883}"/>
                  </a:ext>
                </a:extLst>
              </p14:cNvPr>
              <p14:cNvContentPartPr/>
              <p14:nvPr/>
            </p14:nvContentPartPr>
            <p14:xfrm>
              <a:off x="9388830" y="1253250"/>
              <a:ext cx="1080" cy="3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A1990C4E-3131-1C8D-5BDB-B5E1F688D883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370830" y="1217610"/>
                <a:ext cx="36720" cy="72000"/>
              </a:xfrm>
              <a:prstGeom prst="rect">
                <a:avLst/>
              </a:prstGeom>
            </p:spPr>
          </p:pic>
        </mc:Fallback>
      </mc:AlternateContent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503FA90-67CE-C95C-0C7F-A6055328E30B}"/>
              </a:ext>
            </a:extLst>
          </p:cNvPr>
          <p:cNvCxnSpPr>
            <a:cxnSpLocks/>
          </p:cNvCxnSpPr>
          <p:nvPr/>
        </p:nvCxnSpPr>
        <p:spPr>
          <a:xfrm flipV="1">
            <a:off x="8907125" y="631226"/>
            <a:ext cx="202472" cy="1547275"/>
          </a:xfrm>
          <a:prstGeom prst="straightConnector1">
            <a:avLst/>
          </a:prstGeom>
          <a:ln w="190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243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2</TotalTime>
  <Words>57</Words>
  <Application>Microsoft Office PowerPoint</Application>
  <PresentationFormat>Widescreen</PresentationFormat>
  <Paragraphs>2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03</cp:revision>
  <dcterms:created xsi:type="dcterms:W3CDTF">2022-06-05T19:04:41Z</dcterms:created>
  <dcterms:modified xsi:type="dcterms:W3CDTF">2024-03-04T22:39:07Z</dcterms:modified>
</cp:coreProperties>
</file>